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5472" w:rsidRDefault="00411B4E" w:rsidP="004F3700">
      <w:pPr>
        <w:pStyle w:val="a9"/>
        <w:ind w:leftChars="200" w:left="420" w:firstLine="0"/>
        <w:rPr>
          <w:rFonts w:ascii="宋体" w:hAnsi="宋体"/>
          <w:b/>
          <w:sz w:val="30"/>
          <w:szCs w:val="30"/>
        </w:rPr>
      </w:pPr>
      <w:r>
        <w:rPr>
          <w:rFonts w:ascii="宋体" w:hAnsi="宋体"/>
          <w:b/>
          <w:sz w:val="30"/>
          <w:szCs w:val="30"/>
        </w:rPr>
        <w:fldChar w:fldCharType="begin"/>
      </w:r>
      <w:r w:rsidR="000D3045">
        <w:rPr>
          <w:rFonts w:ascii="宋体" w:hAnsi="宋体"/>
          <w:b/>
          <w:sz w:val="30"/>
          <w:szCs w:val="30"/>
        </w:rPr>
        <w:instrText xml:space="preserve"> MACROBUTTON MTEditEquationSection2 </w:instrText>
      </w:r>
      <w:r w:rsidR="000D3045" w:rsidRPr="000D3045">
        <w:rPr>
          <w:rStyle w:val="MTEquationSection"/>
        </w:rPr>
        <w:instrText>Equation Chapter 1 Section 1</w:instrText>
      </w:r>
      <w:r>
        <w:rPr>
          <w:rFonts w:ascii="宋体" w:hAnsi="宋体"/>
          <w:b/>
          <w:sz w:val="30"/>
          <w:szCs w:val="30"/>
        </w:rPr>
        <w:fldChar w:fldCharType="begin"/>
      </w:r>
      <w:r w:rsidR="000D3045">
        <w:rPr>
          <w:rFonts w:ascii="宋体" w:hAnsi="宋体"/>
          <w:b/>
          <w:sz w:val="30"/>
          <w:szCs w:val="30"/>
        </w:rPr>
        <w:instrText xml:space="preserve"> SEQ MTEqn \r \h \* MERGEFORMAT </w:instrText>
      </w:r>
      <w:r>
        <w:rPr>
          <w:rFonts w:ascii="宋体" w:hAnsi="宋体"/>
          <w:b/>
          <w:sz w:val="30"/>
          <w:szCs w:val="30"/>
        </w:rPr>
        <w:fldChar w:fldCharType="end"/>
      </w:r>
      <w:r>
        <w:rPr>
          <w:rFonts w:ascii="宋体" w:hAnsi="宋体"/>
          <w:b/>
          <w:sz w:val="30"/>
          <w:szCs w:val="30"/>
        </w:rPr>
        <w:fldChar w:fldCharType="begin"/>
      </w:r>
      <w:r w:rsidR="000D3045">
        <w:rPr>
          <w:rFonts w:ascii="宋体" w:hAnsi="宋体"/>
          <w:b/>
          <w:sz w:val="30"/>
          <w:szCs w:val="30"/>
        </w:rPr>
        <w:instrText xml:space="preserve"> SEQ MTSec \r 1 \h \* MERGEFORMAT </w:instrText>
      </w:r>
      <w:r>
        <w:rPr>
          <w:rFonts w:ascii="宋体" w:hAnsi="宋体"/>
          <w:b/>
          <w:sz w:val="30"/>
          <w:szCs w:val="30"/>
        </w:rPr>
        <w:fldChar w:fldCharType="end"/>
      </w:r>
      <w:r>
        <w:rPr>
          <w:rFonts w:ascii="宋体" w:hAnsi="宋体"/>
          <w:b/>
          <w:sz w:val="30"/>
          <w:szCs w:val="30"/>
        </w:rPr>
        <w:fldChar w:fldCharType="begin"/>
      </w:r>
      <w:r w:rsidR="000D3045">
        <w:rPr>
          <w:rFonts w:ascii="宋体" w:hAnsi="宋体"/>
          <w:b/>
          <w:sz w:val="30"/>
          <w:szCs w:val="30"/>
        </w:rPr>
        <w:instrText xml:space="preserve"> SEQ MTChap \r 1 \h \* MERGEFORMAT </w:instrText>
      </w:r>
      <w:r>
        <w:rPr>
          <w:rFonts w:ascii="宋体" w:hAnsi="宋体"/>
          <w:b/>
          <w:sz w:val="30"/>
          <w:szCs w:val="30"/>
        </w:rPr>
        <w:fldChar w:fldCharType="end"/>
      </w:r>
      <w:r>
        <w:rPr>
          <w:rFonts w:ascii="宋体" w:hAnsi="宋体"/>
          <w:b/>
          <w:sz w:val="30"/>
          <w:szCs w:val="30"/>
        </w:rPr>
        <w:fldChar w:fldCharType="end"/>
      </w:r>
      <w:r w:rsidR="00CC5DC3">
        <w:rPr>
          <w:rFonts w:ascii="宋体" w:hAnsi="宋体" w:hint="eastAsia"/>
          <w:b/>
          <w:sz w:val="30"/>
          <w:szCs w:val="30"/>
        </w:rPr>
        <w:t>同豪开发文档</w:t>
      </w:r>
    </w:p>
    <w:p w:rsidR="00B45472" w:rsidRDefault="00B45472" w:rsidP="004F3700">
      <w:pPr>
        <w:ind w:leftChars="200" w:left="420"/>
        <w:jc w:val="center"/>
        <w:rPr>
          <w:rFonts w:ascii="宋体" w:hAnsi="宋体"/>
          <w:b/>
          <w:szCs w:val="21"/>
        </w:rPr>
      </w:pPr>
    </w:p>
    <w:p w:rsidR="00B45472" w:rsidRPr="00CC5DC3" w:rsidRDefault="00A058D8" w:rsidP="004F3700">
      <w:pPr>
        <w:pStyle w:val="4"/>
        <w:spacing w:line="240" w:lineRule="auto"/>
        <w:ind w:leftChars="200" w:left="420"/>
        <w:jc w:val="center"/>
        <w:rPr>
          <w:sz w:val="52"/>
          <w:szCs w:val="52"/>
        </w:rPr>
      </w:pPr>
      <w:r>
        <w:rPr>
          <w:rFonts w:ascii="宋体" w:hAnsi="宋体" w:hint="eastAsia"/>
          <w:sz w:val="52"/>
          <w:szCs w:val="52"/>
        </w:rPr>
        <w:t>空间</w:t>
      </w:r>
      <w:r w:rsidR="007576F8">
        <w:rPr>
          <w:rFonts w:ascii="宋体" w:hAnsi="宋体" w:hint="eastAsia"/>
          <w:sz w:val="52"/>
          <w:szCs w:val="52"/>
        </w:rPr>
        <w:t>悬索桥成桥状态主</w:t>
      </w:r>
      <w:r w:rsidR="00A50628">
        <w:rPr>
          <w:rFonts w:ascii="宋体" w:hAnsi="宋体" w:hint="eastAsia"/>
          <w:sz w:val="52"/>
          <w:szCs w:val="52"/>
        </w:rPr>
        <w:t>缆</w:t>
      </w:r>
      <w:r w:rsidR="00B5288D">
        <w:rPr>
          <w:rFonts w:ascii="宋体" w:hAnsi="宋体" w:hint="eastAsia"/>
          <w:sz w:val="52"/>
          <w:szCs w:val="52"/>
        </w:rPr>
        <w:t>找</w:t>
      </w:r>
      <w:r w:rsidR="00A50628">
        <w:rPr>
          <w:rFonts w:ascii="宋体" w:hAnsi="宋体" w:hint="eastAsia"/>
          <w:sz w:val="52"/>
          <w:szCs w:val="52"/>
        </w:rPr>
        <w:t>形</w:t>
      </w:r>
      <w:r w:rsidR="00BD1DC8">
        <w:rPr>
          <w:rFonts w:ascii="宋体" w:hAnsi="宋体" w:hint="eastAsia"/>
          <w:sz w:val="52"/>
          <w:szCs w:val="52"/>
        </w:rPr>
        <w:t>计算</w:t>
      </w:r>
      <w:r w:rsidR="008E5328">
        <w:rPr>
          <w:rFonts w:ascii="宋体" w:hAnsi="宋体" w:hint="eastAsia"/>
          <w:sz w:val="52"/>
          <w:szCs w:val="52"/>
        </w:rPr>
        <w:t>理论</w:t>
      </w:r>
      <w:r w:rsidR="0081504B" w:rsidRPr="00CC5DC3">
        <w:rPr>
          <w:rFonts w:ascii="宋体" w:hAnsi="宋体" w:hint="eastAsia"/>
          <w:sz w:val="52"/>
          <w:szCs w:val="52"/>
        </w:rPr>
        <w:t>文档</w:t>
      </w:r>
    </w:p>
    <w:p w:rsidR="00B45472" w:rsidRPr="00CC5DC3" w:rsidRDefault="00B45472" w:rsidP="004F3700">
      <w:pPr>
        <w:pStyle w:val="ab"/>
        <w:ind w:leftChars="200" w:left="420"/>
        <w:rPr>
          <w:rFonts w:ascii="宋体" w:hAnsi="宋体"/>
          <w:b/>
          <w:sz w:val="44"/>
          <w:szCs w:val="44"/>
        </w:rPr>
      </w:pPr>
    </w:p>
    <w:p w:rsidR="00B45472" w:rsidRDefault="000E11D4" w:rsidP="004F3700">
      <w:pPr>
        <w:pStyle w:val="aa"/>
        <w:ind w:leftChars="200" w:left="420"/>
        <w:rPr>
          <w:rFonts w:ascii="宋体" w:hAnsi="宋体"/>
          <w:sz w:val="44"/>
          <w:szCs w:val="44"/>
        </w:rPr>
      </w:pPr>
      <w:r>
        <w:rPr>
          <w:rFonts w:ascii="宋体" w:hAnsi="宋体" w:hint="eastAsia"/>
          <w:sz w:val="44"/>
          <w:szCs w:val="44"/>
        </w:rPr>
        <w:t>V0</w:t>
      </w:r>
      <w:r w:rsidR="00B45472">
        <w:rPr>
          <w:rFonts w:ascii="宋体" w:hAnsi="宋体" w:hint="eastAsia"/>
          <w:sz w:val="44"/>
          <w:szCs w:val="44"/>
        </w:rPr>
        <w:t>.</w:t>
      </w:r>
      <w:r w:rsidR="005E26FE">
        <w:rPr>
          <w:rFonts w:ascii="宋体" w:hAnsi="宋体" w:hint="eastAsia"/>
          <w:sz w:val="44"/>
          <w:szCs w:val="44"/>
        </w:rPr>
        <w:t>2</w:t>
      </w:r>
    </w:p>
    <w:p w:rsidR="00B45472" w:rsidRPr="008A7CD8" w:rsidRDefault="00B45472" w:rsidP="004F3700">
      <w:pPr>
        <w:ind w:leftChars="200" w:left="420"/>
        <w:jc w:val="center"/>
        <w:rPr>
          <w:rFonts w:ascii="宋体" w:hAnsi="宋体"/>
          <w:b/>
          <w:sz w:val="44"/>
          <w:szCs w:val="44"/>
        </w:rPr>
      </w:pPr>
    </w:p>
    <w:p w:rsidR="00B45472" w:rsidRDefault="00B45472" w:rsidP="004F3700">
      <w:pPr>
        <w:pStyle w:val="a9"/>
        <w:ind w:leftChars="4342" w:left="9118" w:firstLineChars="176" w:firstLine="777"/>
        <w:jc w:val="left"/>
        <w:rPr>
          <w:rFonts w:ascii="宋体" w:hAnsi="宋体"/>
          <w:b/>
          <w:sz w:val="44"/>
          <w:szCs w:val="44"/>
        </w:rPr>
      </w:pPr>
      <w:r>
        <w:rPr>
          <w:rFonts w:ascii="宋体" w:hAnsi="宋体" w:hint="eastAsia"/>
          <w:b/>
          <w:sz w:val="44"/>
          <w:szCs w:val="44"/>
        </w:rPr>
        <w:t>文档编号：</w:t>
      </w:r>
      <w:r w:rsidR="0042499D" w:rsidRPr="0042499D">
        <w:rPr>
          <w:rFonts w:ascii="宋体" w:hAnsi="宋体" w:hint="eastAsia"/>
          <w:b/>
          <w:sz w:val="44"/>
          <w:szCs w:val="44"/>
        </w:rPr>
        <w:t>THPRJ_</w:t>
      </w:r>
      <w:r w:rsidR="00E1609A">
        <w:rPr>
          <w:rFonts w:ascii="宋体" w:hAnsi="宋体" w:hint="eastAsia"/>
          <w:b/>
          <w:sz w:val="44"/>
          <w:szCs w:val="44"/>
        </w:rPr>
        <w:t>**</w:t>
      </w:r>
      <w:r w:rsidR="00096477">
        <w:rPr>
          <w:rFonts w:ascii="宋体" w:hAnsi="宋体" w:hint="eastAsia"/>
          <w:b/>
          <w:sz w:val="44"/>
          <w:szCs w:val="44"/>
        </w:rPr>
        <w:t>*</w:t>
      </w:r>
    </w:p>
    <w:p w:rsidR="00B45472" w:rsidRDefault="00B45472" w:rsidP="004F3700">
      <w:pPr>
        <w:ind w:leftChars="4200" w:left="8820" w:firstLine="420"/>
        <w:jc w:val="center"/>
        <w:rPr>
          <w:rFonts w:ascii="宋体" w:hAnsi="宋体"/>
          <w:b/>
          <w:sz w:val="44"/>
          <w:szCs w:val="44"/>
        </w:rPr>
      </w:pPr>
    </w:p>
    <w:p w:rsidR="00B45472" w:rsidRDefault="00B45472" w:rsidP="004F3700">
      <w:pPr>
        <w:pStyle w:val="a9"/>
        <w:ind w:leftChars="542" w:left="1138" w:firstLineChars="2003" w:firstLine="8848"/>
        <w:rPr>
          <w:rFonts w:ascii="宋体" w:hAnsi="宋体"/>
          <w:b/>
          <w:sz w:val="44"/>
          <w:szCs w:val="44"/>
        </w:rPr>
      </w:pPr>
      <w:r>
        <w:rPr>
          <w:rFonts w:ascii="宋体" w:hAnsi="宋体" w:hint="eastAsia"/>
          <w:b/>
          <w:sz w:val="44"/>
          <w:szCs w:val="44"/>
        </w:rPr>
        <w:t>编制：</w:t>
      </w:r>
      <w:r w:rsidR="00820F92">
        <w:rPr>
          <w:rFonts w:ascii="宋体" w:hAnsi="宋体" w:hint="eastAsia"/>
          <w:b/>
          <w:sz w:val="44"/>
          <w:szCs w:val="44"/>
        </w:rPr>
        <w:t>陈瑞山</w:t>
      </w:r>
    </w:p>
    <w:p w:rsidR="00B45472" w:rsidRDefault="00B45472" w:rsidP="004F3700">
      <w:pPr>
        <w:pStyle w:val="a9"/>
        <w:ind w:leftChars="542" w:left="1138"/>
        <w:jc w:val="center"/>
        <w:rPr>
          <w:rFonts w:ascii="宋体" w:hAnsi="宋体"/>
          <w:b/>
          <w:sz w:val="44"/>
          <w:szCs w:val="44"/>
        </w:rPr>
      </w:pPr>
    </w:p>
    <w:p w:rsidR="00B45472" w:rsidRDefault="00B45472" w:rsidP="004F3700">
      <w:pPr>
        <w:pStyle w:val="a9"/>
        <w:ind w:leftChars="542" w:left="1138" w:firstLineChars="2003" w:firstLine="8848"/>
        <w:rPr>
          <w:rFonts w:ascii="宋体" w:hAnsi="宋体"/>
          <w:b/>
          <w:sz w:val="44"/>
          <w:szCs w:val="44"/>
        </w:rPr>
      </w:pPr>
      <w:r>
        <w:rPr>
          <w:rFonts w:ascii="宋体" w:hAnsi="宋体" w:hint="eastAsia"/>
          <w:b/>
          <w:sz w:val="44"/>
          <w:szCs w:val="44"/>
        </w:rPr>
        <w:t>复核：</w:t>
      </w:r>
    </w:p>
    <w:p w:rsidR="00B45472" w:rsidRDefault="00B45472" w:rsidP="004F3700">
      <w:pPr>
        <w:pStyle w:val="a9"/>
        <w:ind w:leftChars="542" w:left="1138"/>
        <w:jc w:val="center"/>
        <w:rPr>
          <w:rFonts w:ascii="宋体" w:hAnsi="宋体"/>
          <w:b/>
          <w:sz w:val="44"/>
          <w:szCs w:val="44"/>
        </w:rPr>
      </w:pPr>
    </w:p>
    <w:p w:rsidR="00B45472" w:rsidRDefault="00B45472" w:rsidP="004F3700">
      <w:pPr>
        <w:pStyle w:val="a9"/>
        <w:ind w:leftChars="542" w:left="1138" w:firstLineChars="2003" w:firstLine="8848"/>
        <w:rPr>
          <w:rFonts w:ascii="宋体" w:hAnsi="宋体"/>
          <w:b/>
          <w:sz w:val="44"/>
          <w:szCs w:val="44"/>
        </w:rPr>
      </w:pPr>
      <w:r>
        <w:rPr>
          <w:rFonts w:ascii="宋体" w:hAnsi="宋体" w:hint="eastAsia"/>
          <w:b/>
          <w:sz w:val="44"/>
          <w:szCs w:val="44"/>
        </w:rPr>
        <w:t>审核：</w:t>
      </w:r>
      <w:r w:rsidR="003260A7">
        <w:rPr>
          <w:rFonts w:ascii="宋体" w:hAnsi="宋体" w:hint="eastAsia"/>
          <w:b/>
          <w:sz w:val="44"/>
          <w:szCs w:val="44"/>
        </w:rPr>
        <w:t xml:space="preserve"> 张金龙</w:t>
      </w:r>
    </w:p>
    <w:p w:rsidR="00B45472" w:rsidRDefault="00B45472" w:rsidP="004F3700">
      <w:pPr>
        <w:pStyle w:val="a9"/>
        <w:ind w:leftChars="542" w:left="1138"/>
        <w:jc w:val="center"/>
        <w:rPr>
          <w:rFonts w:ascii="宋体" w:hAnsi="宋体"/>
          <w:b/>
          <w:sz w:val="44"/>
          <w:szCs w:val="44"/>
        </w:rPr>
      </w:pPr>
    </w:p>
    <w:p w:rsidR="00B45472" w:rsidRDefault="0042499D" w:rsidP="004F3700">
      <w:pPr>
        <w:pStyle w:val="a8"/>
        <w:ind w:leftChars="247" w:left="519"/>
        <w:jc w:val="center"/>
        <w:rPr>
          <w:rFonts w:ascii="宋体" w:hAnsi="宋体"/>
          <w:b/>
          <w:sz w:val="44"/>
          <w:szCs w:val="44"/>
        </w:rPr>
      </w:pPr>
      <w:r>
        <w:rPr>
          <w:rFonts w:ascii="宋体" w:hAnsi="宋体" w:hint="eastAsia"/>
          <w:b/>
          <w:sz w:val="44"/>
          <w:szCs w:val="44"/>
        </w:rPr>
        <w:t>2</w:t>
      </w:r>
      <w:r w:rsidR="008E5328">
        <w:rPr>
          <w:rFonts w:ascii="宋体" w:hAnsi="宋体" w:hint="eastAsia"/>
          <w:b/>
          <w:sz w:val="44"/>
          <w:szCs w:val="44"/>
        </w:rPr>
        <w:t>0</w:t>
      </w:r>
      <w:r>
        <w:rPr>
          <w:rFonts w:ascii="宋体" w:hAnsi="宋体" w:hint="eastAsia"/>
          <w:b/>
          <w:sz w:val="44"/>
          <w:szCs w:val="44"/>
        </w:rPr>
        <w:t>1</w:t>
      </w:r>
      <w:r w:rsidR="00A058D8">
        <w:rPr>
          <w:rFonts w:ascii="宋体" w:hAnsi="宋体"/>
          <w:b/>
          <w:sz w:val="44"/>
          <w:szCs w:val="44"/>
        </w:rPr>
        <w:t>6</w:t>
      </w:r>
      <w:r w:rsidR="00B45472">
        <w:rPr>
          <w:rFonts w:ascii="宋体" w:hAnsi="宋体"/>
          <w:b/>
          <w:sz w:val="44"/>
          <w:szCs w:val="44"/>
        </w:rPr>
        <w:t>-</w:t>
      </w:r>
      <w:r w:rsidR="00426F97">
        <w:rPr>
          <w:rFonts w:ascii="宋体" w:hAnsi="宋体"/>
          <w:b/>
          <w:sz w:val="44"/>
          <w:szCs w:val="44"/>
        </w:rPr>
        <w:t>03</w:t>
      </w:r>
      <w:r w:rsidR="00B45472">
        <w:rPr>
          <w:rFonts w:ascii="宋体" w:hAnsi="宋体"/>
          <w:b/>
          <w:sz w:val="44"/>
          <w:szCs w:val="44"/>
        </w:rPr>
        <w:t>-</w:t>
      </w:r>
      <w:r w:rsidR="00426F97">
        <w:rPr>
          <w:rFonts w:ascii="宋体" w:hAnsi="宋体" w:hint="eastAsia"/>
          <w:b/>
          <w:sz w:val="44"/>
          <w:szCs w:val="44"/>
        </w:rPr>
        <w:t>2</w:t>
      </w:r>
      <w:r w:rsidR="00426F97">
        <w:rPr>
          <w:rFonts w:ascii="宋体" w:hAnsi="宋体"/>
          <w:b/>
          <w:sz w:val="44"/>
          <w:szCs w:val="44"/>
        </w:rPr>
        <w:t>8</w:t>
      </w: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B45472" w:rsidRDefault="00B45472" w:rsidP="004F3700">
      <w:pPr>
        <w:ind w:leftChars="200" w:left="420"/>
      </w:pPr>
    </w:p>
    <w:p w:rsidR="00D5615A" w:rsidRDefault="00D5615A" w:rsidP="004F3700">
      <w:pPr>
        <w:spacing w:line="420" w:lineRule="exact"/>
        <w:ind w:leftChars="200" w:left="420"/>
        <w:rPr>
          <w:sz w:val="24"/>
          <w:szCs w:val="24"/>
        </w:rPr>
        <w:sectPr w:rsidR="00D5615A" w:rsidSect="001858B9">
          <w:headerReference w:type="even" r:id="rId8"/>
          <w:pgSz w:w="23814" w:h="16839" w:orient="landscape" w:code="8"/>
          <w:pgMar w:top="1800" w:right="1440" w:bottom="1800" w:left="1440" w:header="851" w:footer="992" w:gutter="0"/>
          <w:cols w:space="425"/>
          <w:docGrid w:type="lines" w:linePitch="312"/>
        </w:sectPr>
      </w:pPr>
    </w:p>
    <w:p w:rsidR="00396D94" w:rsidRDefault="008465B6" w:rsidP="004F3700">
      <w:pPr>
        <w:pStyle w:val="1"/>
        <w:ind w:leftChars="200" w:left="420"/>
        <w:rPr>
          <w:b w:val="0"/>
          <w:sz w:val="24"/>
          <w:szCs w:val="24"/>
        </w:rPr>
      </w:pPr>
      <w:r w:rsidRPr="00CF6CC9">
        <w:rPr>
          <w:rFonts w:hint="eastAsia"/>
          <w:b w:val="0"/>
          <w:sz w:val="24"/>
          <w:szCs w:val="24"/>
        </w:rPr>
        <w:lastRenderedPageBreak/>
        <w:t>1</w:t>
      </w:r>
      <w:r w:rsidR="00A250D2" w:rsidRPr="00CF6CC9">
        <w:rPr>
          <w:rFonts w:hint="eastAsia"/>
          <w:b w:val="0"/>
          <w:sz w:val="24"/>
          <w:szCs w:val="24"/>
        </w:rPr>
        <w:t>摘要</w:t>
      </w:r>
      <w:r w:rsidR="00D35006" w:rsidRPr="00CF6CC9">
        <w:rPr>
          <w:rFonts w:hint="eastAsia"/>
          <w:b w:val="0"/>
          <w:sz w:val="24"/>
          <w:szCs w:val="24"/>
        </w:rPr>
        <w:t>：</w:t>
      </w:r>
    </w:p>
    <w:p w:rsidR="00EF211D" w:rsidRPr="00EF211D" w:rsidRDefault="00C61E2D" w:rsidP="004F3700">
      <w:pPr>
        <w:ind w:leftChars="200" w:left="420"/>
      </w:pPr>
      <w:r>
        <w:rPr>
          <w:rFonts w:hint="eastAsia"/>
        </w:rPr>
        <w:tab/>
      </w:r>
      <w:r>
        <w:rPr>
          <w:rFonts w:hint="eastAsia"/>
        </w:rPr>
        <w:t>在悬索桥的主缆施工过程中，涉及到施工前的主缆成桥状态计算</w:t>
      </w:r>
      <w:r w:rsidR="00A8503E">
        <w:rPr>
          <w:rFonts w:hint="eastAsia"/>
        </w:rPr>
        <w:t>，我们</w:t>
      </w:r>
      <w:r w:rsidR="00EF211D">
        <w:rPr>
          <w:rFonts w:hint="eastAsia"/>
        </w:rPr>
        <w:t>根据悬索桥布置形成的纵断面线形和由此确定的控制主缆的几何线形基本点的位置，来分析主缆及其构件成桥时的构形、受力状态，</w:t>
      </w:r>
      <w:r w:rsidR="00A45527">
        <w:rPr>
          <w:rFonts w:hint="eastAsia"/>
        </w:rPr>
        <w:t>进</w:t>
      </w:r>
      <w:r w:rsidR="006F7029">
        <w:rPr>
          <w:rFonts w:hint="eastAsia"/>
        </w:rPr>
        <w:t>而</w:t>
      </w:r>
      <w:r w:rsidR="00EF211D">
        <w:rPr>
          <w:rFonts w:hint="eastAsia"/>
        </w:rPr>
        <w:t>求出主缆的</w:t>
      </w:r>
      <w:r w:rsidR="00592A37">
        <w:rPr>
          <w:rFonts w:hint="eastAsia"/>
        </w:rPr>
        <w:t>无应力索长</w:t>
      </w:r>
      <w:r w:rsidR="00C976BD">
        <w:rPr>
          <w:rFonts w:hint="eastAsia"/>
        </w:rPr>
        <w:t>等</w:t>
      </w:r>
      <w:r w:rsidR="00EF211D">
        <w:rPr>
          <w:rFonts w:hint="eastAsia"/>
        </w:rPr>
        <w:t>。</w:t>
      </w:r>
    </w:p>
    <w:p w:rsidR="00B72B50" w:rsidRDefault="00413743" w:rsidP="004F3700">
      <w:pPr>
        <w:ind w:leftChars="200" w:left="420" w:firstLineChars="200" w:firstLine="420"/>
      </w:pPr>
      <w:r>
        <w:rPr>
          <w:rFonts w:hint="eastAsia"/>
        </w:rPr>
        <w:t>本文档主要研究</w:t>
      </w:r>
      <w:r w:rsidR="00DF0F49">
        <w:rPr>
          <w:rFonts w:hint="eastAsia"/>
        </w:rPr>
        <w:t>基于分段悬链线理论的</w:t>
      </w:r>
      <w:r w:rsidR="00622F0E">
        <w:rPr>
          <w:rFonts w:hint="eastAsia"/>
        </w:rPr>
        <w:t>成桥状态</w:t>
      </w:r>
      <w:r w:rsidR="00DF0F49">
        <w:rPr>
          <w:rFonts w:hint="eastAsia"/>
        </w:rPr>
        <w:t>主缆</w:t>
      </w:r>
      <w:r w:rsidR="00661867">
        <w:rPr>
          <w:rFonts w:hint="eastAsia"/>
        </w:rPr>
        <w:t>找形</w:t>
      </w:r>
      <w:r w:rsidR="00DF0F49">
        <w:rPr>
          <w:rFonts w:hint="eastAsia"/>
        </w:rPr>
        <w:t>理论。</w:t>
      </w:r>
      <w:r w:rsidR="00C61E2D">
        <w:rPr>
          <w:rFonts w:hint="eastAsia"/>
        </w:rPr>
        <w:t>总</w:t>
      </w:r>
      <w:r w:rsidR="00AF0F40">
        <w:rPr>
          <w:rFonts w:hint="eastAsia"/>
        </w:rPr>
        <w:t>体计算</w:t>
      </w:r>
      <w:r w:rsidR="00C61E2D">
        <w:rPr>
          <w:rFonts w:hint="eastAsia"/>
        </w:rPr>
        <w:t>顺序是先</w:t>
      </w:r>
      <w:r w:rsidR="00D91456">
        <w:rPr>
          <w:rFonts w:hint="eastAsia"/>
        </w:rPr>
        <w:t>主</w:t>
      </w:r>
      <w:r w:rsidR="00D531B0">
        <w:rPr>
          <w:rFonts w:hint="eastAsia"/>
        </w:rPr>
        <w:t>跨，再</w:t>
      </w:r>
      <w:r w:rsidR="007C79D7">
        <w:rPr>
          <w:rFonts w:hint="eastAsia"/>
        </w:rPr>
        <w:t>边</w:t>
      </w:r>
      <w:r w:rsidR="006E781E">
        <w:rPr>
          <w:rFonts w:hint="eastAsia"/>
        </w:rPr>
        <w:t>/</w:t>
      </w:r>
      <w:r w:rsidR="00C61E2D">
        <w:rPr>
          <w:rFonts w:hint="eastAsia"/>
        </w:rPr>
        <w:t>锚跨，即先由</w:t>
      </w:r>
      <w:r w:rsidR="00D91456">
        <w:rPr>
          <w:rFonts w:hint="eastAsia"/>
        </w:rPr>
        <w:t>主</w:t>
      </w:r>
      <w:r w:rsidR="00C61E2D">
        <w:rPr>
          <w:rFonts w:hint="eastAsia"/>
        </w:rPr>
        <w:t>跨计算得出主缆</w:t>
      </w:r>
      <w:r w:rsidR="00103C85">
        <w:rPr>
          <w:rFonts w:hint="eastAsia"/>
        </w:rPr>
        <w:t>端力</w:t>
      </w:r>
      <w:r w:rsidR="00C61E2D">
        <w:rPr>
          <w:rFonts w:hint="eastAsia"/>
        </w:rPr>
        <w:t>，根据</w:t>
      </w:r>
      <w:r w:rsidR="00C01639">
        <w:rPr>
          <w:rFonts w:hint="eastAsia"/>
        </w:rPr>
        <w:t>支座处力</w:t>
      </w:r>
      <w:r w:rsidR="00C01639">
        <w:t>平衡</w:t>
      </w:r>
      <w:r w:rsidR="00C61E2D">
        <w:rPr>
          <w:rFonts w:hint="eastAsia"/>
        </w:rPr>
        <w:t>的原则进行</w:t>
      </w:r>
      <w:r w:rsidR="007C79D7">
        <w:rPr>
          <w:rFonts w:hint="eastAsia"/>
        </w:rPr>
        <w:t>边</w:t>
      </w:r>
      <w:r w:rsidR="0074573C">
        <w:rPr>
          <w:rFonts w:hint="eastAsia"/>
        </w:rPr>
        <w:t>/</w:t>
      </w:r>
      <w:r w:rsidR="0074573C">
        <w:rPr>
          <w:rFonts w:hint="eastAsia"/>
        </w:rPr>
        <w:t>锚</w:t>
      </w:r>
      <w:r w:rsidR="00C01639">
        <w:rPr>
          <w:rFonts w:hint="eastAsia"/>
        </w:rPr>
        <w:t>跨的计算</w:t>
      </w:r>
      <w:r w:rsidR="00C61E2D">
        <w:rPr>
          <w:rFonts w:hint="eastAsia"/>
        </w:rPr>
        <w:t>。</w:t>
      </w:r>
      <w:r w:rsidR="007C79D7">
        <w:rPr>
          <w:rFonts w:hint="eastAsia"/>
        </w:rPr>
        <w:t>所以我们的文档也</w:t>
      </w:r>
      <w:r w:rsidR="00DF0F49">
        <w:rPr>
          <w:rFonts w:hint="eastAsia"/>
        </w:rPr>
        <w:t>分成主跨找</w:t>
      </w:r>
      <w:r w:rsidR="00296CF5">
        <w:rPr>
          <w:rFonts w:hint="eastAsia"/>
        </w:rPr>
        <w:t>形，边</w:t>
      </w:r>
      <w:r w:rsidR="002836CE">
        <w:rPr>
          <w:rFonts w:hint="eastAsia"/>
        </w:rPr>
        <w:t>/</w:t>
      </w:r>
      <w:r w:rsidR="002836CE">
        <w:rPr>
          <w:rFonts w:hint="eastAsia"/>
        </w:rPr>
        <w:t>锚</w:t>
      </w:r>
      <w:r w:rsidR="00296CF5">
        <w:rPr>
          <w:rFonts w:hint="eastAsia"/>
        </w:rPr>
        <w:t>跨找形两</w:t>
      </w:r>
      <w:r w:rsidR="00BD603C">
        <w:rPr>
          <w:rFonts w:hint="eastAsia"/>
        </w:rPr>
        <w:t>部分</w:t>
      </w:r>
      <w:r w:rsidR="00DF0F49">
        <w:rPr>
          <w:rFonts w:hint="eastAsia"/>
        </w:rPr>
        <w:t>。</w:t>
      </w:r>
    </w:p>
    <w:p w:rsidR="00784006" w:rsidRPr="003A5BD2" w:rsidRDefault="00B72B50" w:rsidP="004F3700">
      <w:pPr>
        <w:ind w:leftChars="200" w:left="420" w:firstLineChars="200" w:firstLine="420"/>
      </w:pPr>
      <w:r>
        <w:rPr>
          <w:rFonts w:hint="eastAsia"/>
        </w:rPr>
        <w:t>以下计算均</w:t>
      </w:r>
      <w:r w:rsidR="009D2C29">
        <w:rPr>
          <w:rFonts w:hint="eastAsia"/>
        </w:rPr>
        <w:t>不考虑索鞍。</w:t>
      </w:r>
    </w:p>
    <w:p w:rsidR="00725169" w:rsidRPr="00CF6CC9" w:rsidRDefault="008465B6" w:rsidP="004F3700">
      <w:pPr>
        <w:pStyle w:val="1"/>
        <w:ind w:leftChars="200" w:left="420"/>
        <w:rPr>
          <w:b w:val="0"/>
          <w:sz w:val="24"/>
          <w:szCs w:val="24"/>
        </w:rPr>
      </w:pPr>
      <w:r w:rsidRPr="00CF6CC9">
        <w:rPr>
          <w:rFonts w:hint="eastAsia"/>
          <w:b w:val="0"/>
          <w:sz w:val="24"/>
          <w:szCs w:val="24"/>
        </w:rPr>
        <w:t>2</w:t>
      </w:r>
      <w:r w:rsidR="00E4309E">
        <w:rPr>
          <w:rFonts w:hint="eastAsia"/>
          <w:b w:val="0"/>
          <w:sz w:val="24"/>
          <w:szCs w:val="24"/>
        </w:rPr>
        <w:t>问题描述</w:t>
      </w:r>
      <w:r w:rsidR="002262E5" w:rsidRPr="00CF6CC9">
        <w:rPr>
          <w:rFonts w:hint="eastAsia"/>
          <w:b w:val="0"/>
          <w:sz w:val="24"/>
          <w:szCs w:val="24"/>
        </w:rPr>
        <w:t>：</w:t>
      </w:r>
    </w:p>
    <w:p w:rsidR="00376AE0" w:rsidRDefault="00EF211D" w:rsidP="004F3700">
      <w:pPr>
        <w:ind w:leftChars="200" w:left="420" w:firstLine="420"/>
      </w:pPr>
      <w:r>
        <w:rPr>
          <w:rFonts w:hint="eastAsia"/>
        </w:rPr>
        <w:t>成桥状态近似计算</w:t>
      </w:r>
      <w:r w:rsidR="00105741">
        <w:rPr>
          <w:rFonts w:hint="eastAsia"/>
        </w:rPr>
        <w:t>作如下假定</w:t>
      </w:r>
      <w:r w:rsidR="00376AE0">
        <w:rPr>
          <w:rFonts w:hint="eastAsia"/>
        </w:rPr>
        <w:t>：</w:t>
      </w:r>
    </w:p>
    <w:p w:rsidR="00376AE0" w:rsidRDefault="00EF211D" w:rsidP="004F3700">
      <w:pPr>
        <w:numPr>
          <w:ilvl w:val="0"/>
          <w:numId w:val="9"/>
        </w:numPr>
        <w:tabs>
          <w:tab w:val="clear" w:pos="1350"/>
          <w:tab w:val="num" w:pos="1414"/>
        </w:tabs>
        <w:ind w:leftChars="200" w:left="420" w:firstLine="420"/>
      </w:pPr>
      <w:r>
        <w:rPr>
          <w:rFonts w:hint="eastAsia"/>
        </w:rPr>
        <w:t>主缆为柔性索，不计其弯曲刚度，</w:t>
      </w:r>
      <w:r w:rsidR="00447129">
        <w:rPr>
          <w:rFonts w:hint="eastAsia"/>
        </w:rPr>
        <w:t>主缆</w:t>
      </w:r>
      <w:r w:rsidR="005D78C7">
        <w:rPr>
          <w:rFonts w:hint="eastAsia"/>
        </w:rPr>
        <w:t>各段</w:t>
      </w:r>
      <w:r w:rsidR="00447129">
        <w:rPr>
          <w:rFonts w:hint="eastAsia"/>
        </w:rPr>
        <w:t>满足悬链线理论的基本方程；</w:t>
      </w:r>
    </w:p>
    <w:p w:rsidR="00612063" w:rsidRDefault="00005CAB" w:rsidP="004F3700">
      <w:pPr>
        <w:numPr>
          <w:ilvl w:val="0"/>
          <w:numId w:val="9"/>
        </w:numPr>
        <w:tabs>
          <w:tab w:val="clear" w:pos="1350"/>
          <w:tab w:val="num" w:pos="1414"/>
        </w:tabs>
        <w:ind w:leftChars="200" w:left="420" w:firstLine="420"/>
      </w:pPr>
      <w:r>
        <w:rPr>
          <w:rFonts w:hint="eastAsia"/>
        </w:rPr>
        <w:t>两锚锭锚固点间距离保持不变；</w:t>
      </w:r>
    </w:p>
    <w:p w:rsidR="00DB1C52" w:rsidRDefault="00DB1C52" w:rsidP="004F3700">
      <w:pPr>
        <w:numPr>
          <w:ilvl w:val="0"/>
          <w:numId w:val="9"/>
        </w:numPr>
        <w:tabs>
          <w:tab w:val="clear" w:pos="1350"/>
          <w:tab w:val="num" w:pos="1414"/>
        </w:tabs>
        <w:ind w:leftChars="200" w:left="420" w:firstLine="420"/>
      </w:pPr>
      <w:r>
        <w:rPr>
          <w:rFonts w:hint="eastAsia"/>
        </w:rPr>
        <w:t>加劲梁恒载由主缆承担。</w:t>
      </w:r>
    </w:p>
    <w:p w:rsidR="005D47B5" w:rsidRDefault="005D47B5" w:rsidP="005D47B5">
      <w:pPr>
        <w:ind w:firstLine="420"/>
      </w:pPr>
    </w:p>
    <w:p w:rsidR="009F5985" w:rsidRDefault="004076B1" w:rsidP="005D47B5">
      <w:pPr>
        <w:ind w:left="420" w:firstLine="420"/>
      </w:pPr>
      <w:r>
        <w:rPr>
          <w:rFonts w:hint="eastAsia"/>
        </w:rPr>
        <w:t>我们规定</w:t>
      </w:r>
      <w:r w:rsidR="00287A25">
        <w:rPr>
          <w:rFonts w:hint="eastAsia"/>
        </w:rPr>
        <w:t>水平方向从左往右是</w:t>
      </w:r>
      <w:r w:rsidR="00287A25">
        <w:rPr>
          <w:rFonts w:hint="eastAsia"/>
        </w:rPr>
        <w:t>X</w:t>
      </w:r>
      <w:r w:rsidR="00287A25">
        <w:rPr>
          <w:rFonts w:hint="eastAsia"/>
        </w:rPr>
        <w:t>轴正向，主缆线重度的负方向是</w:t>
      </w:r>
      <w:r w:rsidR="00287A25">
        <w:rPr>
          <w:rFonts w:hint="eastAsia"/>
        </w:rPr>
        <w:t>Y</w:t>
      </w:r>
      <w:r w:rsidR="00287A25">
        <w:rPr>
          <w:rFonts w:hint="eastAsia"/>
        </w:rPr>
        <w:t>轴</w:t>
      </w:r>
      <w:r w:rsidR="000F5242">
        <w:rPr>
          <w:rFonts w:hint="eastAsia"/>
        </w:rPr>
        <w:t>正方向</w:t>
      </w:r>
      <w:r w:rsidR="00A058D8">
        <w:rPr>
          <w:rFonts w:hint="eastAsia"/>
        </w:rPr>
        <w:t>，</w:t>
      </w:r>
      <w:r w:rsidR="00A058D8">
        <w:t>根据右手法则确定</w:t>
      </w:r>
      <w:r w:rsidR="00A058D8">
        <w:t>Z</w:t>
      </w:r>
      <w:r w:rsidR="00A058D8">
        <w:t>轴</w:t>
      </w:r>
      <w:r w:rsidR="00287A25">
        <w:rPr>
          <w:rFonts w:hint="eastAsia"/>
        </w:rPr>
        <w:t>。</w:t>
      </w:r>
      <w:r w:rsidR="004D2E21">
        <w:rPr>
          <w:rFonts w:hint="eastAsia"/>
        </w:rPr>
        <w:t>节点由</w:t>
      </w:r>
      <w:r w:rsidR="00696D1D">
        <w:rPr>
          <w:rFonts w:hint="eastAsia"/>
        </w:rPr>
        <w:t>0</w:t>
      </w:r>
      <w:r w:rsidR="00696D1D">
        <w:rPr>
          <w:rFonts w:hint="eastAsia"/>
        </w:rPr>
        <w:t>开始</w:t>
      </w:r>
      <w:r w:rsidR="004D2E21">
        <w:rPr>
          <w:rFonts w:hint="eastAsia"/>
        </w:rPr>
        <w:t>从左往右</w:t>
      </w:r>
      <w:r>
        <w:rPr>
          <w:rFonts w:hint="eastAsia"/>
        </w:rPr>
        <w:t>连续</w:t>
      </w:r>
      <w:r w:rsidR="00186748">
        <w:rPr>
          <w:rFonts w:hint="eastAsia"/>
        </w:rPr>
        <w:t>编号</w:t>
      </w:r>
      <w:r w:rsidR="004D2E21">
        <w:rPr>
          <w:rFonts w:hint="eastAsia"/>
        </w:rPr>
        <w:t>，索段由</w:t>
      </w:r>
      <w:r w:rsidR="00696D1D">
        <w:rPr>
          <w:rFonts w:hint="eastAsia"/>
        </w:rPr>
        <w:t>1</w:t>
      </w:r>
      <w:r>
        <w:rPr>
          <w:rFonts w:hint="eastAsia"/>
        </w:rPr>
        <w:t>开始</w:t>
      </w:r>
      <w:r w:rsidR="004D2E21">
        <w:rPr>
          <w:rFonts w:hint="eastAsia"/>
        </w:rPr>
        <w:t>从左往右</w:t>
      </w:r>
      <w:r>
        <w:rPr>
          <w:rFonts w:hint="eastAsia"/>
        </w:rPr>
        <w:t>连续编号</w:t>
      </w:r>
      <w:r w:rsidR="00696D1D">
        <w:rPr>
          <w:rFonts w:hint="eastAsia"/>
        </w:rPr>
        <w:t>，索段总数为</w:t>
      </w:r>
      <w:r w:rsidR="00696D1D" w:rsidRPr="004076B1">
        <w:rPr>
          <w:rFonts w:hint="eastAsia"/>
        </w:rPr>
        <w:t>N</w:t>
      </w:r>
      <w:r w:rsidR="00A226F8">
        <w:rPr>
          <w:rFonts w:hint="eastAsia"/>
        </w:rPr>
        <w:t>，节点总</w:t>
      </w:r>
      <w:r w:rsidR="00696D1D">
        <w:rPr>
          <w:rFonts w:hint="eastAsia"/>
        </w:rPr>
        <w:t>数为</w:t>
      </w:r>
      <w:r w:rsidR="00696D1D" w:rsidRPr="004076B1">
        <w:rPr>
          <w:rFonts w:hint="eastAsia"/>
        </w:rPr>
        <w:t>N+1</w:t>
      </w:r>
      <w:r w:rsidR="003330E6">
        <w:rPr>
          <w:rFonts w:hint="eastAsia"/>
        </w:rPr>
        <w:t>。</w:t>
      </w:r>
      <w:r w:rsidR="009E3DA7">
        <w:rPr>
          <w:rFonts w:hint="eastAsia"/>
        </w:rPr>
        <w:t>在</w:t>
      </w:r>
      <w:r w:rsidR="008A524C">
        <w:rPr>
          <w:rFonts w:hint="eastAsia"/>
        </w:rPr>
        <w:t>悬链线方程</w:t>
      </w:r>
    </w:p>
    <w:p w:rsidR="009E3DA7" w:rsidRDefault="00631446" w:rsidP="009E3DA7">
      <w:pPr>
        <w:ind w:left="420" w:firstLine="420"/>
        <w:jc w:val="center"/>
        <w:rPr>
          <w:rStyle w:val="af"/>
          <w:b w:val="0"/>
          <w:bCs w:val="0"/>
        </w:rPr>
      </w:pPr>
      <w:r w:rsidRPr="00631446">
        <w:rPr>
          <w:rStyle w:val="af"/>
          <w:b w:val="0"/>
          <w:bCs w:val="0"/>
        </w:rPr>
        <w:object w:dxaOrig="4680" w:dyaOrig="2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54.5pt;height:133.95pt" o:ole="">
            <v:imagedata r:id="rId9" o:title=""/>
          </v:shape>
          <o:OLEObject Type="Embed" ProgID="Equation.DSMT4" ShapeID="_x0000_i1027" DrawAspect="Content" ObjectID="_1558275295" r:id="rId10"/>
        </w:object>
      </w:r>
    </w:p>
    <w:p w:rsidR="00970CB5" w:rsidRDefault="00970CB5" w:rsidP="008152B1">
      <w:pPr>
        <w:ind w:left="420" w:firstLine="420"/>
        <w:jc w:val="left"/>
      </w:pPr>
      <w:r>
        <w:rPr>
          <w:rStyle w:val="af"/>
          <w:rFonts w:hint="eastAsia"/>
          <w:b w:val="0"/>
          <w:bCs w:val="0"/>
        </w:rPr>
        <w:t>（</w:t>
      </w:r>
      <w:r w:rsidR="006D5EB4" w:rsidRPr="006A464B">
        <w:rPr>
          <w:rFonts w:hint="eastAsia"/>
        </w:rPr>
        <w:t>其中</w:t>
      </w:r>
      <w:r w:rsidR="009A54C1">
        <w:rPr>
          <w:rFonts w:hint="eastAsia"/>
        </w:rPr>
        <w:t>下标</w:t>
      </w:r>
      <w:r w:rsidR="007110CE" w:rsidRPr="006A464B">
        <w:object w:dxaOrig="78" w:dyaOrig="226">
          <v:shape id="_x0000_i1028" type="#_x0000_t75" style="width:3.35pt;height:10.9pt" o:ole="">
            <v:imagedata r:id="rId11" o:title=""/>
          </v:shape>
          <o:OLEObject Type="Embed" ProgID="Equation.Ribbit" ShapeID="_x0000_i1028" DrawAspect="Content" ObjectID="_1558275296" r:id="rId12"/>
        </w:object>
      </w:r>
      <w:r w:rsidR="007110CE" w:rsidRPr="006A464B">
        <w:rPr>
          <w:rFonts w:hint="eastAsia"/>
        </w:rPr>
        <w:t>表示左节点，</w:t>
      </w:r>
      <w:r w:rsidR="007110CE" w:rsidRPr="006A464B">
        <w:object w:dxaOrig="112" w:dyaOrig="228">
          <v:shape id="_x0000_i1029" type="#_x0000_t75" style="width:5pt;height:10.9pt" o:ole="">
            <v:imagedata r:id="rId13" o:title=""/>
          </v:shape>
          <o:OLEObject Type="Embed" ProgID="Equation.Ribbit" ShapeID="_x0000_i1029" DrawAspect="Content" ObjectID="_1558275297" r:id="rId14"/>
        </w:object>
      </w:r>
      <w:r w:rsidR="007110CE" w:rsidRPr="006A464B">
        <w:rPr>
          <w:rFonts w:hint="eastAsia"/>
        </w:rPr>
        <w:t>表示右节点</w:t>
      </w:r>
      <w:r w:rsidR="009A54C1">
        <w:rPr>
          <w:rFonts w:hint="eastAsia"/>
        </w:rPr>
        <w:t>，上标</w:t>
      </w:r>
      <w:r w:rsidR="009A54C1" w:rsidRPr="009A54C1">
        <w:rPr>
          <w:position w:val="-6"/>
        </w:rPr>
        <w:object w:dxaOrig="124" w:dyaOrig="228">
          <v:shape id="_x0000_i1030" type="#_x0000_t75" style="width:5.85pt;height:10.9pt" o:ole="">
            <v:imagedata r:id="rId15" o:title=""/>
          </v:shape>
          <o:OLEObject Type="Embed" ProgID="Equation.Ribbit" ShapeID="_x0000_i1030" DrawAspect="Content" ObjectID="_1558275298" r:id="rId16"/>
        </w:object>
      </w:r>
      <w:r w:rsidR="009A54C1">
        <w:rPr>
          <w:rFonts w:hint="eastAsia"/>
        </w:rPr>
        <w:t>表示单元</w:t>
      </w:r>
      <w:r w:rsidR="0039745E">
        <w:rPr>
          <w:rFonts w:hint="eastAsia"/>
        </w:rPr>
        <w:t>序号</w:t>
      </w:r>
      <w:r w:rsidR="007110CE" w:rsidRPr="006A464B">
        <w:rPr>
          <w:rFonts w:hint="eastAsia"/>
        </w:rPr>
        <w:t>，</w:t>
      </w:r>
      <w:r w:rsidR="00EA6724" w:rsidRPr="00EA6724">
        <w:rPr>
          <w:position w:val="-6"/>
        </w:rPr>
        <w:object w:dxaOrig="206" w:dyaOrig="228">
          <v:shape id="_x0000_i1031" type="#_x0000_t75" style="width:10.9pt;height:10.9pt" o:ole="">
            <v:imagedata r:id="rId17" o:title=""/>
          </v:shape>
          <o:OLEObject Type="Embed" ProgID="Equation.Ribbit" ShapeID="_x0000_i1031" DrawAspect="Content" ObjectID="_1558275299" r:id="rId18"/>
        </w:object>
      </w:r>
      <w:r w:rsidR="00EA6724">
        <w:rPr>
          <w:rFonts w:hint="eastAsia"/>
        </w:rPr>
        <w:t>表示水平</w:t>
      </w:r>
      <w:r w:rsidR="006354ED">
        <w:rPr>
          <w:rFonts w:hint="eastAsia"/>
        </w:rPr>
        <w:t>分量</w:t>
      </w:r>
      <w:r w:rsidR="00631446">
        <w:t>X</w:t>
      </w:r>
      <w:r w:rsidR="00631446">
        <w:t>轴</w:t>
      </w:r>
      <w:r w:rsidR="00631446">
        <w:rPr>
          <w:rFonts w:hint="eastAsia"/>
        </w:rPr>
        <w:t>投影</w:t>
      </w:r>
      <w:r w:rsidR="00EA6724">
        <w:rPr>
          <w:rFonts w:hint="eastAsia"/>
        </w:rPr>
        <w:t>，</w:t>
      </w:r>
      <w:r w:rsidR="00EA6724" w:rsidRPr="00EA6724">
        <w:rPr>
          <w:position w:val="-6"/>
        </w:rPr>
        <w:object w:dxaOrig="176" w:dyaOrig="234">
          <v:shape id="_x0000_i1032" type="#_x0000_t75" style="width:9.2pt;height:11.7pt" o:ole="">
            <v:imagedata r:id="rId19" o:title=""/>
          </v:shape>
          <o:OLEObject Type="Embed" ProgID="Equation.Ribbit" ShapeID="_x0000_i1032" DrawAspect="Content" ObjectID="_1558275300" r:id="rId20"/>
        </w:object>
      </w:r>
      <w:r w:rsidR="00EA6724">
        <w:rPr>
          <w:rFonts w:hint="eastAsia"/>
        </w:rPr>
        <w:t>表示竖直分量，</w:t>
      </w:r>
      <w:r w:rsidR="00631446" w:rsidRPr="00631446">
        <w:rPr>
          <w:position w:val="-4"/>
        </w:rPr>
        <w:object w:dxaOrig="240" w:dyaOrig="260">
          <v:shape id="_x0000_i1033" type="#_x0000_t75" style="width:11.7pt;height:12.55pt" o:ole="">
            <v:imagedata r:id="rId21" o:title=""/>
          </v:shape>
          <o:OLEObject Type="Embed" ProgID="Equation.DSMT4" ShapeID="_x0000_i1033" DrawAspect="Content" ObjectID="_1558275301" r:id="rId22"/>
        </w:object>
      </w:r>
      <w:r w:rsidR="00631446">
        <w:rPr>
          <w:rFonts w:hint="eastAsia"/>
        </w:rPr>
        <w:t>表示水平力</w:t>
      </w:r>
      <w:r w:rsidR="003C5384">
        <w:t>Z</w:t>
      </w:r>
      <w:r w:rsidR="00631446">
        <w:t>轴</w:t>
      </w:r>
      <w:r w:rsidR="00631446">
        <w:rPr>
          <w:rFonts w:hint="eastAsia"/>
        </w:rPr>
        <w:t>投影，</w:t>
      </w:r>
      <w:r w:rsidR="007110CE" w:rsidRPr="006A464B">
        <w:rPr>
          <w:rFonts w:hint="eastAsia"/>
        </w:rPr>
        <w:t>左节点端力</w:t>
      </w:r>
      <w:r w:rsidR="00977D39" w:rsidRPr="00592A37">
        <w:rPr>
          <w:position w:val="-14"/>
        </w:rPr>
        <w:object w:dxaOrig="2240" w:dyaOrig="460">
          <v:shape id="_x0000_i1034" type="#_x0000_t75" style="width:112.2pt;height:23.45pt" o:ole="">
            <v:imagedata r:id="rId23" o:title=""/>
          </v:shape>
          <o:OLEObject Type="Embed" ProgID="Equation.DSMT4" ShapeID="_x0000_i1034" DrawAspect="Content" ObjectID="_1558275302" r:id="rId24"/>
        </w:object>
      </w:r>
      <w:r w:rsidRPr="006A464B">
        <w:rPr>
          <w:rFonts w:hint="eastAsia"/>
        </w:rPr>
        <w:t>，</w:t>
      </w:r>
      <w:r w:rsidR="001A0A91" w:rsidRPr="006A464B">
        <w:rPr>
          <w:rFonts w:hint="eastAsia"/>
        </w:rPr>
        <w:t>右节点端力</w:t>
      </w:r>
      <w:r w:rsidR="00977D39" w:rsidRPr="00592A37">
        <w:rPr>
          <w:position w:val="-16"/>
        </w:rPr>
        <w:object w:dxaOrig="2240" w:dyaOrig="480">
          <v:shape id="_x0000_i1035" type="#_x0000_t75" style="width:112.2pt;height:23.45pt" o:ole="">
            <v:imagedata r:id="rId25" o:title=""/>
          </v:shape>
          <o:OLEObject Type="Embed" ProgID="Equation.DSMT4" ShapeID="_x0000_i1035" DrawAspect="Content" ObjectID="_1558275303" r:id="rId26"/>
        </w:object>
      </w:r>
      <w:r w:rsidRPr="006A464B">
        <w:rPr>
          <w:rFonts w:hint="eastAsia"/>
        </w:rPr>
        <w:t>，</w:t>
      </w:r>
      <w:r w:rsidR="00592A37" w:rsidRPr="00592A37">
        <w:rPr>
          <w:position w:val="-14"/>
        </w:rPr>
        <w:object w:dxaOrig="1060" w:dyaOrig="400">
          <v:shape id="_x0000_i1036" type="#_x0000_t75" style="width:52.75pt;height:20.1pt" o:ole="">
            <v:imagedata r:id="rId27" o:title=""/>
          </v:shape>
          <o:OLEObject Type="Embed" ProgID="Equation.DSMT4" ShapeID="_x0000_i1036" DrawAspect="Content" ObjectID="_1558275304" r:id="rId28"/>
        </w:object>
      </w:r>
      <w:r w:rsidRPr="006A464B">
        <w:rPr>
          <w:rFonts w:hint="eastAsia"/>
        </w:rPr>
        <w:t>，</w:t>
      </w:r>
      <w:r w:rsidR="00977D39" w:rsidRPr="00977D39">
        <w:rPr>
          <w:position w:val="-14"/>
        </w:rPr>
        <w:object w:dxaOrig="960" w:dyaOrig="400">
          <v:shape id="_x0000_i1037" type="#_x0000_t75" style="width:47.7pt;height:20.1pt" o:ole="">
            <v:imagedata r:id="rId29" o:title=""/>
          </v:shape>
          <o:OLEObject Type="Embed" ProgID="Equation.DSMT4" ShapeID="_x0000_i1037" DrawAspect="Content" ObjectID="_1558275305" r:id="rId30"/>
        </w:object>
      </w:r>
      <w:r w:rsidR="00977D39">
        <w:rPr>
          <w:rFonts w:hint="eastAsia"/>
        </w:rPr>
        <w:t>，</w:t>
      </w:r>
      <w:r w:rsidR="00592A37" w:rsidRPr="00592A37">
        <w:rPr>
          <w:position w:val="-14"/>
        </w:rPr>
        <w:object w:dxaOrig="1620" w:dyaOrig="400">
          <v:shape id="_x0000_i1038" type="#_x0000_t75" style="width:81.2pt;height:20.1pt" o:ole="">
            <v:imagedata r:id="rId31" o:title=""/>
          </v:shape>
          <o:OLEObject Type="Embed" ProgID="Equation.DSMT4" ShapeID="_x0000_i1038" DrawAspect="Content" ObjectID="_1558275306" r:id="rId32"/>
        </w:object>
      </w:r>
      <w:r w:rsidR="00985252" w:rsidRPr="006A464B">
        <w:rPr>
          <w:rFonts w:hint="eastAsia"/>
        </w:rPr>
        <w:t>，</w:t>
      </w:r>
      <w:r w:rsidR="00592A37" w:rsidRPr="00592A37">
        <w:rPr>
          <w:position w:val="-12"/>
        </w:rPr>
        <w:object w:dxaOrig="300" w:dyaOrig="380">
          <v:shape id="_x0000_i1039" type="#_x0000_t75" style="width:14.25pt;height:20.1pt" o:ole="">
            <v:imagedata r:id="rId33" o:title=""/>
          </v:shape>
          <o:OLEObject Type="Embed" ProgID="Equation.DSMT4" ShapeID="_x0000_i1039" DrawAspect="Content" ObjectID="_1558275307" r:id="rId34"/>
        </w:object>
      </w:r>
      <w:r w:rsidR="00985252">
        <w:rPr>
          <w:rFonts w:hint="eastAsia"/>
        </w:rPr>
        <w:t>表示</w:t>
      </w:r>
      <w:r w:rsidR="00985252" w:rsidRPr="006A464B">
        <w:object w:dxaOrig="200" w:dyaOrig="260">
          <v:shape id="_x0000_i1040" type="#_x0000_t75" style="width:10.05pt;height:12.55pt" o:ole="">
            <v:imagedata r:id="rId35" o:title=""/>
          </v:shape>
          <o:OLEObject Type="Embed" ProgID="Equation.DSMT4" ShapeID="_x0000_i1040" DrawAspect="Content" ObjectID="_1558275308" r:id="rId36"/>
        </w:object>
      </w:r>
      <w:r w:rsidR="00985252">
        <w:rPr>
          <w:rFonts w:hint="eastAsia"/>
        </w:rPr>
        <w:t>索段无应力索长，</w:t>
      </w:r>
      <w:r w:rsidR="00592A37" w:rsidRPr="00592A37">
        <w:rPr>
          <w:position w:val="-10"/>
        </w:rPr>
        <w:object w:dxaOrig="279" w:dyaOrig="360">
          <v:shape id="_x0000_i1041" type="#_x0000_t75" style="width:14.25pt;height:18.4pt" o:ole="">
            <v:imagedata r:id="rId37" o:title=""/>
          </v:shape>
          <o:OLEObject Type="Embed" ProgID="Equation.DSMT4" ShapeID="_x0000_i1041" DrawAspect="Content" ObjectID="_1558275309" r:id="rId38"/>
        </w:object>
      </w:r>
      <w:r w:rsidR="00985252">
        <w:rPr>
          <w:rFonts w:hint="eastAsia"/>
        </w:rPr>
        <w:t>表示</w:t>
      </w:r>
      <w:r w:rsidR="00A5165D">
        <w:rPr>
          <w:rFonts w:hint="eastAsia"/>
        </w:rPr>
        <w:t>线重度</w:t>
      </w:r>
      <w:r w:rsidR="0099526F">
        <w:rPr>
          <w:rFonts w:hint="eastAsia"/>
        </w:rPr>
        <w:t>，</w:t>
      </w:r>
      <w:r w:rsidR="00592A37" w:rsidRPr="00592A37">
        <w:rPr>
          <w:position w:val="-4"/>
        </w:rPr>
        <w:object w:dxaOrig="320" w:dyaOrig="300">
          <v:shape id="_x0000_i1042" type="#_x0000_t75" style="width:16.75pt;height:15.9pt" o:ole="">
            <v:imagedata r:id="rId39" o:title=""/>
          </v:shape>
          <o:OLEObject Type="Embed" ProgID="Equation.DSMT4" ShapeID="_x0000_i1042" DrawAspect="Content" ObjectID="_1558275310" r:id="rId40"/>
        </w:object>
      </w:r>
      <w:r w:rsidR="0099526F">
        <w:rPr>
          <w:rFonts w:hint="eastAsia"/>
        </w:rPr>
        <w:t>表示截面面积</w:t>
      </w:r>
      <w:r w:rsidR="0098260E">
        <w:rPr>
          <w:rFonts w:hint="eastAsia"/>
        </w:rPr>
        <w:t>，</w:t>
      </w:r>
      <w:r w:rsidR="00B646DF" w:rsidRPr="00592A37">
        <w:rPr>
          <w:position w:val="-4"/>
        </w:rPr>
        <w:object w:dxaOrig="320" w:dyaOrig="300">
          <v:shape id="_x0000_i1043" type="#_x0000_t75" style="width:16.75pt;height:15.9pt" o:ole="">
            <v:imagedata r:id="rId41" o:title=""/>
          </v:shape>
          <o:OLEObject Type="Embed" ProgID="Equation.DSMT4" ShapeID="_x0000_i1043" DrawAspect="Content" ObjectID="_1558275311" r:id="rId42"/>
        </w:object>
      </w:r>
      <w:r w:rsidR="0098260E">
        <w:rPr>
          <w:rFonts w:hint="eastAsia"/>
        </w:rPr>
        <w:t>表示</w:t>
      </w:r>
      <w:r w:rsidR="00B646DF">
        <w:rPr>
          <w:rFonts w:hint="eastAsia"/>
        </w:rPr>
        <w:t>弹性模量</w:t>
      </w:r>
      <w:r>
        <w:rPr>
          <w:rStyle w:val="af"/>
          <w:rFonts w:hint="eastAsia"/>
          <w:b w:val="0"/>
          <w:bCs w:val="0"/>
        </w:rPr>
        <w:t>）</w:t>
      </w:r>
    </w:p>
    <w:p w:rsidR="007F40B8" w:rsidRDefault="009E3DA7" w:rsidP="005128C1">
      <w:pPr>
        <w:ind w:left="420"/>
      </w:pPr>
      <w:r>
        <w:rPr>
          <w:rFonts w:hint="eastAsia"/>
        </w:rPr>
        <w:t>中各段跨长</w:t>
      </w:r>
      <w:r w:rsidRPr="001A3F3E">
        <w:rPr>
          <w:position w:val="-6"/>
        </w:rPr>
        <w:object w:dxaOrig="220" w:dyaOrig="320">
          <v:shape id="_x0000_i1044" type="#_x0000_t75" style="width:11.7pt;height:15.9pt" o:ole="">
            <v:imagedata r:id="rId43" o:title=""/>
          </v:shape>
          <o:OLEObject Type="Embed" ProgID="Equation.DSMT4" ShapeID="_x0000_i1044" DrawAspect="Content" ObjectID="_1558275312" r:id="rId44"/>
        </w:object>
      </w:r>
      <w:r>
        <w:rPr>
          <w:rFonts w:hint="eastAsia"/>
        </w:rPr>
        <w:t>已知，</w:t>
      </w:r>
      <w:r w:rsidR="00C6706B">
        <w:rPr>
          <w:rFonts w:hint="eastAsia"/>
        </w:rPr>
        <w:t>对于</w:t>
      </w:r>
      <w:r w:rsidR="00C6706B">
        <w:t>主跨找形</w:t>
      </w:r>
      <w:r>
        <w:rPr>
          <w:rFonts w:hint="eastAsia"/>
        </w:rPr>
        <w:t>还有</w:t>
      </w:r>
      <w:r w:rsidR="005904B2">
        <w:rPr>
          <w:rFonts w:hint="eastAsia"/>
        </w:rPr>
        <w:t>6</w:t>
      </w:r>
      <w:r>
        <w:rPr>
          <w:rFonts w:hint="eastAsia"/>
        </w:rPr>
        <w:t>N</w:t>
      </w:r>
      <w:r>
        <w:rPr>
          <w:rFonts w:hint="eastAsia"/>
        </w:rPr>
        <w:t>个未知数</w:t>
      </w:r>
      <w:r w:rsidR="001957A0">
        <w:rPr>
          <w:rFonts w:hint="eastAsia"/>
        </w:rPr>
        <w:t>：</w:t>
      </w:r>
      <w:r w:rsidR="0087670E">
        <w:rPr>
          <w:rFonts w:hint="eastAsia"/>
        </w:rPr>
        <w:t>索段无应力索长</w:t>
      </w:r>
      <w:r w:rsidRPr="00784745">
        <w:rPr>
          <w:position w:val="-12"/>
        </w:rPr>
        <w:object w:dxaOrig="300" w:dyaOrig="380">
          <v:shape id="_x0000_i1045" type="#_x0000_t75" style="width:15.9pt;height:19.25pt" o:ole="">
            <v:imagedata r:id="rId45" o:title=""/>
          </v:shape>
          <o:OLEObject Type="Embed" ProgID="Equation.DSMT4" ShapeID="_x0000_i1045" DrawAspect="Content" ObjectID="_1558275313" r:id="rId46"/>
        </w:object>
      </w:r>
      <w:r>
        <w:rPr>
          <w:rFonts w:hint="eastAsia"/>
        </w:rPr>
        <w:t>，</w:t>
      </w:r>
      <w:r w:rsidR="0087670E">
        <w:rPr>
          <w:rFonts w:hint="eastAsia"/>
        </w:rPr>
        <w:t>左端力的水平</w:t>
      </w:r>
      <w:r w:rsidR="002A5884">
        <w:rPr>
          <w:rFonts w:hint="eastAsia"/>
        </w:rPr>
        <w:t>分量</w:t>
      </w:r>
      <w:r w:rsidR="003111EB">
        <w:t>X</w:t>
      </w:r>
      <w:r w:rsidR="003111EB">
        <w:t>轴</w:t>
      </w:r>
      <w:r w:rsidR="003111EB">
        <w:rPr>
          <w:rFonts w:hint="eastAsia"/>
        </w:rPr>
        <w:t>投影</w:t>
      </w:r>
      <w:r w:rsidRPr="005B48F0">
        <w:rPr>
          <w:position w:val="-12"/>
        </w:rPr>
        <w:object w:dxaOrig="360" w:dyaOrig="380">
          <v:shape id="_x0000_i1046" type="#_x0000_t75" style="width:18.4pt;height:17.6pt" o:ole="">
            <v:imagedata r:id="rId47" o:title=""/>
          </v:shape>
          <o:OLEObject Type="Embed" ProgID="Equation.DSMT4" ShapeID="_x0000_i1046" DrawAspect="Content" ObjectID="_1558275314" r:id="rId48"/>
        </w:object>
      </w:r>
      <w:r w:rsidR="003111EB">
        <w:rPr>
          <w:rFonts w:hint="eastAsia"/>
        </w:rPr>
        <w:t>、</w:t>
      </w:r>
      <w:r w:rsidR="003111EB">
        <w:rPr>
          <w:rFonts w:hint="eastAsia"/>
        </w:rPr>
        <w:lastRenderedPageBreak/>
        <w:t>水平分量</w:t>
      </w:r>
      <w:r w:rsidR="003111EB">
        <w:rPr>
          <w:rFonts w:hint="eastAsia"/>
        </w:rPr>
        <w:t>Z</w:t>
      </w:r>
      <w:r w:rsidR="003111EB">
        <w:t>轴</w:t>
      </w:r>
      <w:r w:rsidR="003111EB">
        <w:rPr>
          <w:rFonts w:hint="eastAsia"/>
        </w:rPr>
        <w:t>投影</w:t>
      </w:r>
      <w:r w:rsidR="003111EB" w:rsidRPr="005B48F0">
        <w:rPr>
          <w:position w:val="-12"/>
        </w:rPr>
        <w:object w:dxaOrig="320" w:dyaOrig="380">
          <v:shape id="_x0000_i1047" type="#_x0000_t75" style="width:16.75pt;height:17.6pt" o:ole="">
            <v:imagedata r:id="rId49" o:title=""/>
          </v:shape>
          <o:OLEObject Type="Embed" ProgID="Equation.DSMT4" ShapeID="_x0000_i1047" DrawAspect="Content" ObjectID="_1558275315" r:id="rId50"/>
        </w:object>
      </w:r>
      <w:r w:rsidR="00AC68F7">
        <w:rPr>
          <w:rFonts w:hint="eastAsia"/>
        </w:rPr>
        <w:t>、</w:t>
      </w:r>
      <w:r w:rsidR="0087670E">
        <w:rPr>
          <w:rFonts w:hint="eastAsia"/>
        </w:rPr>
        <w:t>竖直</w:t>
      </w:r>
      <w:r w:rsidR="002A5884">
        <w:rPr>
          <w:rFonts w:hint="eastAsia"/>
        </w:rPr>
        <w:t>分量</w:t>
      </w:r>
      <w:r w:rsidRPr="005B48F0">
        <w:rPr>
          <w:position w:val="-12"/>
        </w:rPr>
        <w:object w:dxaOrig="320" w:dyaOrig="380">
          <v:shape id="_x0000_i1048" type="#_x0000_t75" style="width:16.75pt;height:17.6pt" o:ole="">
            <v:imagedata r:id="rId51" o:title=""/>
          </v:shape>
          <o:OLEObject Type="Embed" ProgID="Equation.DSMT4" ShapeID="_x0000_i1048" DrawAspect="Content" ObjectID="_1558275316" r:id="rId52"/>
        </w:object>
      </w:r>
      <w:r>
        <w:rPr>
          <w:rFonts w:hint="eastAsia"/>
        </w:rPr>
        <w:t>，</w:t>
      </w:r>
      <w:r w:rsidR="000A2D88">
        <w:rPr>
          <w:rFonts w:hint="eastAsia"/>
        </w:rPr>
        <w:t>索段</w:t>
      </w:r>
      <w:r w:rsidR="00336B3B">
        <w:rPr>
          <w:rFonts w:hint="eastAsia"/>
        </w:rPr>
        <w:t>两</w:t>
      </w:r>
      <w:r w:rsidR="000A2D88">
        <w:rPr>
          <w:rFonts w:hint="eastAsia"/>
        </w:rPr>
        <w:t>端点</w:t>
      </w:r>
      <w:r w:rsidR="0087670E">
        <w:rPr>
          <w:rFonts w:hint="eastAsia"/>
        </w:rPr>
        <w:t>高差</w:t>
      </w:r>
      <w:r w:rsidR="000F5242" w:rsidRPr="0063723A">
        <w:rPr>
          <w:position w:val="-6"/>
        </w:rPr>
        <w:object w:dxaOrig="279" w:dyaOrig="320">
          <v:shape id="_x0000_i1049" type="#_x0000_t75" style="width:14.25pt;height:15.9pt" o:ole="">
            <v:imagedata r:id="rId53" o:title=""/>
          </v:shape>
          <o:OLEObject Type="Embed" ProgID="Equation.DSMT4" ShapeID="_x0000_i1049" DrawAspect="Content" ObjectID="_1558275317" r:id="rId54"/>
        </w:object>
      </w:r>
      <w:r w:rsidR="008E1BF1">
        <w:rPr>
          <w:rFonts w:hint="eastAsia"/>
        </w:rPr>
        <w:t>，索段两端点</w:t>
      </w:r>
      <w:r w:rsidR="008E1BF1">
        <w:rPr>
          <w:rFonts w:hint="eastAsia"/>
        </w:rPr>
        <w:t>Z</w:t>
      </w:r>
      <w:r w:rsidR="008E1BF1">
        <w:t>轴</w:t>
      </w:r>
      <w:r w:rsidR="008E1BF1">
        <w:rPr>
          <w:rFonts w:hint="eastAsia"/>
        </w:rPr>
        <w:t>偏移</w:t>
      </w:r>
      <w:r w:rsidR="008E1BF1" w:rsidRPr="0063723A">
        <w:rPr>
          <w:position w:val="-6"/>
        </w:rPr>
        <w:object w:dxaOrig="300" w:dyaOrig="320">
          <v:shape id="_x0000_i1050" type="#_x0000_t75" style="width:15.05pt;height:15.9pt" o:ole="">
            <v:imagedata r:id="rId55" o:title=""/>
          </v:shape>
          <o:OLEObject Type="Embed" ProgID="Equation.DSMT4" ShapeID="_x0000_i1050" DrawAspect="Content" ObjectID="_1558275318" r:id="rId56"/>
        </w:object>
      </w:r>
      <w:r w:rsidR="00674A14">
        <w:rPr>
          <w:rFonts w:hint="eastAsia"/>
        </w:rPr>
        <w:t>。</w:t>
      </w:r>
      <w:r>
        <w:rPr>
          <w:rFonts w:hint="eastAsia"/>
        </w:rPr>
        <w:t>除了上述</w:t>
      </w:r>
      <w:r w:rsidR="00F725A0">
        <w:rPr>
          <w:rFonts w:hint="eastAsia"/>
        </w:rPr>
        <w:t>3</w:t>
      </w:r>
      <w:r>
        <w:rPr>
          <w:rFonts w:hint="eastAsia"/>
        </w:rPr>
        <w:t>N</w:t>
      </w:r>
      <w:r>
        <w:rPr>
          <w:rFonts w:hint="eastAsia"/>
        </w:rPr>
        <w:t>个方程外，还缺</w:t>
      </w:r>
      <w:r w:rsidR="008E1BF1">
        <w:rPr>
          <w:rFonts w:hint="eastAsia"/>
        </w:rPr>
        <w:t>3</w:t>
      </w:r>
      <w:r>
        <w:rPr>
          <w:rFonts w:hint="eastAsia"/>
        </w:rPr>
        <w:t>N</w:t>
      </w:r>
      <w:r>
        <w:rPr>
          <w:rFonts w:hint="eastAsia"/>
        </w:rPr>
        <w:t>个方程。</w:t>
      </w:r>
      <w:r w:rsidR="00BA36C6">
        <w:rPr>
          <w:rFonts w:hint="eastAsia"/>
        </w:rPr>
        <w:t>全跨只要</w:t>
      </w:r>
      <w:r w:rsidR="00BA0423">
        <w:rPr>
          <w:rFonts w:hint="eastAsia"/>
        </w:rPr>
        <w:t>1</w:t>
      </w:r>
      <w:r w:rsidR="00AE03CF">
        <w:rPr>
          <w:rFonts w:hint="eastAsia"/>
        </w:rPr>
        <w:t>索段</w:t>
      </w:r>
      <w:r w:rsidR="00BA0423">
        <w:rPr>
          <w:rFonts w:hint="eastAsia"/>
        </w:rPr>
        <w:t>左端</w:t>
      </w:r>
      <w:r w:rsidR="00AD6598">
        <w:rPr>
          <w:rFonts w:hint="eastAsia"/>
        </w:rPr>
        <w:t>力的水平</w:t>
      </w:r>
      <w:r w:rsidR="002A5884">
        <w:rPr>
          <w:rFonts w:hint="eastAsia"/>
        </w:rPr>
        <w:t>分量</w:t>
      </w:r>
      <w:r w:rsidR="00CE4D9F">
        <w:t>X</w:t>
      </w:r>
      <w:r w:rsidR="00CE4D9F">
        <w:t>轴</w:t>
      </w:r>
      <w:r w:rsidR="00CE4D9F">
        <w:rPr>
          <w:rFonts w:hint="eastAsia"/>
        </w:rPr>
        <w:t>投影</w:t>
      </w:r>
      <w:r w:rsidR="00BA36C6">
        <w:rPr>
          <w:rFonts w:hint="eastAsia"/>
        </w:rPr>
        <w:t>已知即可求出其他索段的</w:t>
      </w:r>
      <w:r w:rsidR="00AD6598">
        <w:rPr>
          <w:rFonts w:hint="eastAsia"/>
        </w:rPr>
        <w:t>端力的水平</w:t>
      </w:r>
      <w:r w:rsidR="002A5884">
        <w:rPr>
          <w:rFonts w:hint="eastAsia"/>
        </w:rPr>
        <w:t>分量</w:t>
      </w:r>
      <w:r w:rsidR="00CE4D9F">
        <w:t>X</w:t>
      </w:r>
      <w:r w:rsidR="00CE4D9F">
        <w:t>轴</w:t>
      </w:r>
      <w:r w:rsidR="00CE4D9F">
        <w:rPr>
          <w:rFonts w:hint="eastAsia"/>
        </w:rPr>
        <w:t>投影</w:t>
      </w:r>
      <w:r w:rsidR="00BA36C6">
        <w:rPr>
          <w:rFonts w:hint="eastAsia"/>
        </w:rPr>
        <w:t>，所以通过</w:t>
      </w:r>
      <w:r w:rsidR="00AD6598">
        <w:rPr>
          <w:rFonts w:hint="eastAsia"/>
        </w:rPr>
        <w:t>端力的水平</w:t>
      </w:r>
      <w:r w:rsidR="002A5884">
        <w:rPr>
          <w:rFonts w:hint="eastAsia"/>
        </w:rPr>
        <w:t>分量</w:t>
      </w:r>
      <w:r w:rsidR="00CE4D9F">
        <w:t>X</w:t>
      </w:r>
      <w:r w:rsidR="00CE4D9F">
        <w:t>轴</w:t>
      </w:r>
      <w:r w:rsidR="00CE4D9F">
        <w:rPr>
          <w:rFonts w:hint="eastAsia"/>
        </w:rPr>
        <w:t>投影</w:t>
      </w:r>
      <w:r w:rsidR="00BA36C6">
        <w:rPr>
          <w:rFonts w:hint="eastAsia"/>
        </w:rPr>
        <w:t>的递推公式</w:t>
      </w:r>
      <w:r w:rsidR="007F40B8">
        <w:rPr>
          <w:rFonts w:hint="eastAsia"/>
        </w:rPr>
        <w:t>：</w:t>
      </w:r>
    </w:p>
    <w:p w:rsidR="007F40B8" w:rsidRDefault="002C40D9" w:rsidP="007F40B8">
      <w:pPr>
        <w:ind w:firstLine="420"/>
        <w:jc w:val="center"/>
      </w:pPr>
      <w:r w:rsidRPr="002C40D9">
        <w:rPr>
          <w:position w:val="-14"/>
        </w:rPr>
        <w:object w:dxaOrig="2920" w:dyaOrig="400">
          <v:shape id="_x0000_i1051" type="#_x0000_t75" style="width:147.35pt;height:20.1pt" o:ole="">
            <v:imagedata r:id="rId57" o:title=""/>
          </v:shape>
          <o:OLEObject Type="Embed" ProgID="Equation.DSMT4" ShapeID="_x0000_i1051" DrawAspect="Content" ObjectID="_1558275319" r:id="rId58"/>
        </w:object>
      </w:r>
      <w:r w:rsidR="00D23419">
        <w:rPr>
          <w:rFonts w:hint="eastAsia"/>
        </w:rPr>
        <w:t>，</w:t>
      </w:r>
    </w:p>
    <w:p w:rsidR="00CE4D9F" w:rsidRDefault="00674A14" w:rsidP="00296CF5">
      <w:pPr>
        <w:ind w:firstLine="420"/>
        <w:jc w:val="left"/>
      </w:pPr>
      <w:r>
        <w:rPr>
          <w:rFonts w:hint="eastAsia"/>
        </w:rPr>
        <w:t>（</w:t>
      </w:r>
      <w:r w:rsidR="003D2843">
        <w:rPr>
          <w:rFonts w:hint="eastAsia"/>
        </w:rPr>
        <w:t>其中</w:t>
      </w:r>
      <w:r w:rsidR="002C40D9" w:rsidRPr="002C40D9">
        <w:rPr>
          <w:position w:val="-14"/>
        </w:rPr>
        <w:object w:dxaOrig="400" w:dyaOrig="380">
          <v:shape id="_x0000_i1052" type="#_x0000_t75" style="width:19.25pt;height:19.25pt" o:ole="">
            <v:imagedata r:id="rId59" o:title=""/>
          </v:shape>
          <o:OLEObject Type="Embed" ProgID="Equation.DSMT4" ShapeID="_x0000_i1052" DrawAspect="Content" ObjectID="_1558275320" r:id="rId60"/>
        </w:object>
      </w:r>
      <w:r w:rsidR="00213135">
        <w:rPr>
          <w:rFonts w:hint="eastAsia"/>
        </w:rPr>
        <w:t>表示</w:t>
      </w:r>
      <w:r w:rsidR="00213135" w:rsidRPr="0044696D">
        <w:rPr>
          <w:position w:val="-4"/>
        </w:rPr>
        <w:object w:dxaOrig="200" w:dyaOrig="260">
          <v:shape id="_x0000_i1053" type="#_x0000_t75" style="width:10.05pt;height:12.55pt" o:ole="">
            <v:imagedata r:id="rId61" o:title=""/>
          </v:shape>
          <o:OLEObject Type="Embed" ProgID="Equation.DSMT4" ShapeID="_x0000_i1053" DrawAspect="Content" ObjectID="_1558275321" r:id="rId62"/>
        </w:object>
      </w:r>
      <w:r w:rsidR="00213135">
        <w:rPr>
          <w:rFonts w:hint="eastAsia"/>
        </w:rPr>
        <w:t>节点</w:t>
      </w:r>
      <w:r w:rsidR="00A73A08">
        <w:rPr>
          <w:rFonts w:hint="eastAsia"/>
        </w:rPr>
        <w:t>集中力</w:t>
      </w:r>
      <w:r w:rsidR="00213135">
        <w:rPr>
          <w:rFonts w:hint="eastAsia"/>
        </w:rPr>
        <w:t>荷载的水平</w:t>
      </w:r>
      <w:r w:rsidR="002A5884">
        <w:rPr>
          <w:rFonts w:hint="eastAsia"/>
        </w:rPr>
        <w:t>分量</w:t>
      </w:r>
      <w:r w:rsidR="00CE4D9F">
        <w:t>X</w:t>
      </w:r>
      <w:r w:rsidR="00CE4D9F">
        <w:t>轴</w:t>
      </w:r>
      <w:r w:rsidR="00CE4D9F">
        <w:rPr>
          <w:rFonts w:hint="eastAsia"/>
        </w:rPr>
        <w:t>投影</w:t>
      </w:r>
      <w:r w:rsidR="00624077">
        <w:rPr>
          <w:rFonts w:hint="eastAsia"/>
        </w:rPr>
        <w:t>，</w:t>
      </w:r>
      <w:r w:rsidR="002C40D9" w:rsidRPr="00624077">
        <w:rPr>
          <w:position w:val="-32"/>
        </w:rPr>
        <w:object w:dxaOrig="2220" w:dyaOrig="1040">
          <v:shape id="_x0000_i1054" type="#_x0000_t75" style="width:114.7pt;height:53.6pt" o:ole="">
            <v:imagedata r:id="rId63" o:title=""/>
          </v:shape>
          <o:OLEObject Type="Embed" ProgID="Equation.DSMT4" ShapeID="_x0000_i1054" DrawAspect="Content" ObjectID="_1558275322" r:id="rId64"/>
        </w:object>
      </w:r>
      <w:r w:rsidR="00624077">
        <w:rPr>
          <w:rFonts w:hint="eastAsia"/>
        </w:rPr>
        <w:t>，</w:t>
      </w:r>
      <w:r w:rsidR="003B2AF5" w:rsidRPr="00624077">
        <w:rPr>
          <w:position w:val="-14"/>
        </w:rPr>
        <w:object w:dxaOrig="1740" w:dyaOrig="400">
          <v:shape id="_x0000_i1055" type="#_x0000_t75" style="width:92.95pt;height:20.95pt" o:ole="">
            <v:imagedata r:id="rId65" o:title=""/>
          </v:shape>
          <o:OLEObject Type="Embed" ProgID="Equation.DSMT4" ShapeID="_x0000_i1055" DrawAspect="Content" ObjectID="_1558275323" r:id="rId66"/>
        </w:object>
      </w:r>
      <w:r w:rsidR="00624077">
        <w:rPr>
          <w:rFonts w:hint="eastAsia"/>
        </w:rPr>
        <w:t>，</w:t>
      </w:r>
      <w:r w:rsidR="00624077" w:rsidRPr="00624077">
        <w:rPr>
          <w:position w:val="-6"/>
        </w:rPr>
        <w:object w:dxaOrig="198" w:dyaOrig="236">
          <v:shape id="_x0000_i1056" type="#_x0000_t75" style="width:10.05pt;height:11.7pt" o:ole="">
            <v:imagedata r:id="rId67" o:title=""/>
          </v:shape>
          <o:OLEObject Type="Embed" ProgID="Equation.Ribbit" ShapeID="_x0000_i1056" DrawAspect="Content" ObjectID="_1558275324" r:id="rId68"/>
        </w:object>
      </w:r>
      <w:r w:rsidR="00624077">
        <w:rPr>
          <w:rFonts w:hint="eastAsia"/>
        </w:rPr>
        <w:t>表示吊杆下锚点受力的竖向分量，</w:t>
      </w:r>
      <w:r w:rsidR="00624077" w:rsidRPr="00624077">
        <w:rPr>
          <w:position w:val="-6"/>
        </w:rPr>
        <w:object w:dxaOrig="336" w:dyaOrig="230">
          <v:shape id="_x0000_i1057" type="#_x0000_t75" style="width:16.75pt;height:10.9pt" o:ole="">
            <v:imagedata r:id="rId69" o:title=""/>
          </v:shape>
          <o:OLEObject Type="Embed" ProgID="Equation.Ribbit" ShapeID="_x0000_i1057" DrawAspect="Content" ObjectID="_1558275325" r:id="rId70"/>
        </w:object>
      </w:r>
      <w:r w:rsidR="00624077">
        <w:rPr>
          <w:rFonts w:hint="eastAsia"/>
        </w:rPr>
        <w:t>表示吊杆在</w:t>
      </w:r>
      <w:r w:rsidR="00624077">
        <w:rPr>
          <w:rFonts w:hint="eastAsia"/>
        </w:rPr>
        <w:t>x</w:t>
      </w:r>
      <w:r w:rsidR="00624077">
        <w:rPr>
          <w:rFonts w:hint="eastAsia"/>
        </w:rPr>
        <w:t>方向的投影长度，</w:t>
      </w:r>
      <w:r w:rsidR="00624077" w:rsidRPr="00624077">
        <w:rPr>
          <w:position w:val="-8"/>
        </w:rPr>
        <w:object w:dxaOrig="332" w:dyaOrig="252">
          <v:shape id="_x0000_i1058" type="#_x0000_t75" style="width:16.75pt;height:12.55pt" o:ole="">
            <v:imagedata r:id="rId71" o:title=""/>
          </v:shape>
          <o:OLEObject Type="Embed" ProgID="Equation.Ribbit" ShapeID="_x0000_i1058" DrawAspect="Content" ObjectID="_1558275326" r:id="rId72"/>
        </w:object>
      </w:r>
      <w:r w:rsidR="00624077">
        <w:rPr>
          <w:rFonts w:hint="eastAsia"/>
        </w:rPr>
        <w:t>表示吊杆在</w:t>
      </w:r>
      <w:r w:rsidR="00624077">
        <w:rPr>
          <w:rFonts w:hint="eastAsia"/>
        </w:rPr>
        <w:t>y</w:t>
      </w:r>
      <w:r w:rsidR="00624077">
        <w:rPr>
          <w:rFonts w:hint="eastAsia"/>
        </w:rPr>
        <w:t>方向的投影长度</w:t>
      </w:r>
      <w:r w:rsidR="00426F97">
        <w:rPr>
          <w:rFonts w:hint="eastAsia"/>
        </w:rPr>
        <w:t>，</w:t>
      </w:r>
      <w:r w:rsidR="00426F97" w:rsidRPr="003B2AF5">
        <w:rPr>
          <w:position w:val="-12"/>
        </w:rPr>
        <w:object w:dxaOrig="320" w:dyaOrig="360">
          <v:shape id="_x0000_i1059" type="#_x0000_t75" style="width:15.9pt;height:18.4pt" o:ole="">
            <v:imagedata r:id="rId73" o:title=""/>
          </v:shape>
          <o:OLEObject Type="Embed" ProgID="Equation.DSMT4" ShapeID="_x0000_i1059" DrawAspect="Content" ObjectID="_1558275327" r:id="rId74"/>
        </w:object>
      </w:r>
      <w:r w:rsidR="00426F97">
        <w:rPr>
          <w:rFonts w:hint="eastAsia"/>
        </w:rPr>
        <w:t>表示吊杆在</w:t>
      </w:r>
      <w:r w:rsidR="00426F97">
        <w:t>z</w:t>
      </w:r>
      <w:r w:rsidR="00426F97">
        <w:rPr>
          <w:rFonts w:hint="eastAsia"/>
        </w:rPr>
        <w:t>方向的投影长度</w:t>
      </w:r>
      <w:r>
        <w:rPr>
          <w:rFonts w:hint="eastAsia"/>
        </w:rPr>
        <w:t>）</w:t>
      </w:r>
      <w:r w:rsidR="00BA36C6">
        <w:rPr>
          <w:rFonts w:hint="eastAsia"/>
        </w:rPr>
        <w:t>可以减少</w:t>
      </w:r>
      <w:r w:rsidR="00BA36C6">
        <w:rPr>
          <w:rFonts w:hint="eastAsia"/>
        </w:rPr>
        <w:t>N-1</w:t>
      </w:r>
      <w:r w:rsidR="00CE4D9F">
        <w:rPr>
          <w:rFonts w:hint="eastAsia"/>
        </w:rPr>
        <w:t>个未知数。全跨只要</w:t>
      </w:r>
      <w:r w:rsidR="00CE4D9F">
        <w:rPr>
          <w:rFonts w:hint="eastAsia"/>
        </w:rPr>
        <w:t>1</w:t>
      </w:r>
      <w:r w:rsidR="00CE4D9F">
        <w:rPr>
          <w:rFonts w:hint="eastAsia"/>
        </w:rPr>
        <w:t>索段左端力的水平分量</w:t>
      </w:r>
      <w:r w:rsidR="00CE4D9F">
        <w:rPr>
          <w:rFonts w:hint="eastAsia"/>
        </w:rPr>
        <w:t>Z</w:t>
      </w:r>
      <w:r w:rsidR="00CE4D9F">
        <w:t>轴</w:t>
      </w:r>
      <w:r w:rsidR="00CE4D9F">
        <w:rPr>
          <w:rFonts w:hint="eastAsia"/>
        </w:rPr>
        <w:t>投影已知即可求出其他索段的端力的水平分量</w:t>
      </w:r>
      <w:r w:rsidR="00CE4D9F">
        <w:t>Z</w:t>
      </w:r>
      <w:r w:rsidR="00CE4D9F">
        <w:t>轴</w:t>
      </w:r>
      <w:r w:rsidR="00CE4D9F">
        <w:rPr>
          <w:rFonts w:hint="eastAsia"/>
        </w:rPr>
        <w:t>投影，所以通过端力的水平分量</w:t>
      </w:r>
      <w:r w:rsidR="00CE4D9F">
        <w:t>Z</w:t>
      </w:r>
      <w:r w:rsidR="00CE4D9F">
        <w:t>轴</w:t>
      </w:r>
      <w:r w:rsidR="00CE4D9F">
        <w:rPr>
          <w:rFonts w:hint="eastAsia"/>
        </w:rPr>
        <w:t>投影的递推公式：</w:t>
      </w:r>
    </w:p>
    <w:p w:rsidR="00CE4D9F" w:rsidRDefault="002C40D9" w:rsidP="00CE4D9F">
      <w:pPr>
        <w:ind w:firstLine="420"/>
        <w:jc w:val="center"/>
      </w:pPr>
      <w:r w:rsidRPr="002C40D9">
        <w:rPr>
          <w:position w:val="-14"/>
        </w:rPr>
        <w:object w:dxaOrig="2820" w:dyaOrig="400">
          <v:shape id="_x0000_i1060" type="#_x0000_t75" style="width:142.35pt;height:20.1pt" o:ole="">
            <v:imagedata r:id="rId75" o:title=""/>
          </v:shape>
          <o:OLEObject Type="Embed" ProgID="Equation.DSMT4" ShapeID="_x0000_i1060" DrawAspect="Content" ObjectID="_1558275328" r:id="rId76"/>
        </w:object>
      </w:r>
      <w:r w:rsidR="00CE4D9F">
        <w:rPr>
          <w:rFonts w:hint="eastAsia"/>
        </w:rPr>
        <w:t>，</w:t>
      </w:r>
    </w:p>
    <w:p w:rsidR="007F40B8" w:rsidRDefault="00CE4D9F" w:rsidP="00296CF5">
      <w:pPr>
        <w:ind w:firstLine="420"/>
        <w:jc w:val="left"/>
      </w:pPr>
      <w:r>
        <w:rPr>
          <w:rFonts w:hint="eastAsia"/>
        </w:rPr>
        <w:t>（其中</w:t>
      </w:r>
      <w:r w:rsidR="002C40D9" w:rsidRPr="002C40D9">
        <w:rPr>
          <w:position w:val="-14"/>
        </w:rPr>
        <w:object w:dxaOrig="400" w:dyaOrig="380">
          <v:shape id="_x0000_i1061" type="#_x0000_t75" style="width:19.25pt;height:19.25pt" o:ole="">
            <v:imagedata r:id="rId77" o:title=""/>
          </v:shape>
          <o:OLEObject Type="Embed" ProgID="Equation.DSMT4" ShapeID="_x0000_i1061" DrawAspect="Content" ObjectID="_1558275329" r:id="rId78"/>
        </w:object>
      </w:r>
      <w:r>
        <w:rPr>
          <w:rFonts w:hint="eastAsia"/>
        </w:rPr>
        <w:t>表示</w:t>
      </w:r>
      <w:r w:rsidRPr="0044696D">
        <w:rPr>
          <w:position w:val="-4"/>
        </w:rPr>
        <w:object w:dxaOrig="200" w:dyaOrig="260">
          <v:shape id="_x0000_i1062" type="#_x0000_t75" style="width:10.05pt;height:12.55pt" o:ole="">
            <v:imagedata r:id="rId61" o:title=""/>
          </v:shape>
          <o:OLEObject Type="Embed" ProgID="Equation.DSMT4" ShapeID="_x0000_i1062" DrawAspect="Content" ObjectID="_1558275330" r:id="rId79"/>
        </w:object>
      </w:r>
      <w:r>
        <w:rPr>
          <w:rFonts w:hint="eastAsia"/>
        </w:rPr>
        <w:t>节点集中力荷载的水平分量</w:t>
      </w:r>
      <w:r>
        <w:t>Z</w:t>
      </w:r>
      <w:r>
        <w:t>轴</w:t>
      </w:r>
      <w:r>
        <w:rPr>
          <w:rFonts w:hint="eastAsia"/>
        </w:rPr>
        <w:t>投影，</w:t>
      </w:r>
      <w:r w:rsidR="002C40D9" w:rsidRPr="00624077">
        <w:rPr>
          <w:position w:val="-32"/>
        </w:rPr>
        <w:object w:dxaOrig="2220" w:dyaOrig="1040">
          <v:shape id="_x0000_i1063" type="#_x0000_t75" style="width:114.7pt;height:53.6pt" o:ole="">
            <v:imagedata r:id="rId80" o:title=""/>
          </v:shape>
          <o:OLEObject Type="Embed" ProgID="Equation.DSMT4" ShapeID="_x0000_i1063" DrawAspect="Content" ObjectID="_1558275331" r:id="rId81"/>
        </w:object>
      </w:r>
      <w:r w:rsidR="00426F97">
        <w:rPr>
          <w:rFonts w:hint="eastAsia"/>
        </w:rPr>
        <w:t>。</w:t>
      </w:r>
      <w:r>
        <w:rPr>
          <w:rFonts w:hint="eastAsia"/>
        </w:rPr>
        <w:t>）可以减少</w:t>
      </w:r>
      <w:r>
        <w:rPr>
          <w:rFonts w:hint="eastAsia"/>
        </w:rPr>
        <w:t>N-1</w:t>
      </w:r>
      <w:r>
        <w:rPr>
          <w:rFonts w:hint="eastAsia"/>
        </w:rPr>
        <w:t>个未知数，</w:t>
      </w:r>
      <w:r w:rsidR="00BA36C6">
        <w:rPr>
          <w:rFonts w:hint="eastAsia"/>
        </w:rPr>
        <w:t>同理，通过</w:t>
      </w:r>
      <w:r w:rsidR="00AD6598">
        <w:rPr>
          <w:rFonts w:hint="eastAsia"/>
        </w:rPr>
        <w:t>端力的竖直</w:t>
      </w:r>
      <w:r w:rsidR="002A5884">
        <w:rPr>
          <w:rFonts w:hint="eastAsia"/>
        </w:rPr>
        <w:t>分量</w:t>
      </w:r>
      <w:r w:rsidR="00BA36C6">
        <w:rPr>
          <w:rFonts w:hint="eastAsia"/>
        </w:rPr>
        <w:t>的递推公式</w:t>
      </w:r>
      <w:r w:rsidR="00AC78A7">
        <w:rPr>
          <w:rFonts w:hint="eastAsia"/>
        </w:rPr>
        <w:t>：</w:t>
      </w:r>
    </w:p>
    <w:p w:rsidR="007F40B8" w:rsidRDefault="000E6CB4" w:rsidP="007F40B8">
      <w:pPr>
        <w:ind w:firstLine="420"/>
        <w:jc w:val="center"/>
      </w:pPr>
      <w:r w:rsidRPr="009E13D4">
        <w:rPr>
          <w:position w:val="-12"/>
        </w:rPr>
        <w:object w:dxaOrig="3220" w:dyaOrig="380">
          <v:shape id="_x0000_i1064" type="#_x0000_t75" style="width:161.6pt;height:19.25pt" o:ole="">
            <v:imagedata r:id="rId82" o:title=""/>
          </v:shape>
          <o:OLEObject Type="Embed" ProgID="Equation.DSMT4" ShapeID="_x0000_i1064" DrawAspect="Content" ObjectID="_1558275332" r:id="rId83"/>
        </w:object>
      </w:r>
      <w:r w:rsidR="00D23419">
        <w:rPr>
          <w:rFonts w:hint="eastAsia"/>
        </w:rPr>
        <w:t>，</w:t>
      </w:r>
    </w:p>
    <w:p w:rsidR="000147A7" w:rsidRDefault="00674A14" w:rsidP="000147A7">
      <w:pPr>
        <w:ind w:firstLine="420"/>
        <w:jc w:val="center"/>
      </w:pPr>
      <w:r>
        <w:rPr>
          <w:rFonts w:hint="eastAsia"/>
        </w:rPr>
        <w:t>（</w:t>
      </w:r>
      <w:r w:rsidR="002210E5">
        <w:rPr>
          <w:rFonts w:hint="eastAsia"/>
        </w:rPr>
        <w:t>其中</w:t>
      </w:r>
      <w:r w:rsidR="00213135" w:rsidRPr="00796D27">
        <w:rPr>
          <w:position w:val="-12"/>
        </w:rPr>
        <w:object w:dxaOrig="260" w:dyaOrig="360">
          <v:shape id="_x0000_i1065" type="#_x0000_t75" style="width:12.55pt;height:18.4pt" o:ole="">
            <v:imagedata r:id="rId84" o:title=""/>
          </v:shape>
          <o:OLEObject Type="Embed" ProgID="Equation.DSMT4" ShapeID="_x0000_i1065" DrawAspect="Content" ObjectID="_1558275333" r:id="rId85"/>
        </w:object>
      </w:r>
      <w:r w:rsidR="00213135">
        <w:rPr>
          <w:rFonts w:hint="eastAsia"/>
        </w:rPr>
        <w:t>表示</w:t>
      </w:r>
      <w:r w:rsidR="00213135" w:rsidRPr="00AA6870">
        <w:object w:dxaOrig="200" w:dyaOrig="260">
          <v:shape id="_x0000_i1066" type="#_x0000_t75" style="width:10.05pt;height:12.55pt" o:ole="">
            <v:imagedata r:id="rId86" o:title=""/>
          </v:shape>
          <o:OLEObject Type="Embed" ProgID="Equation.DSMT4" ShapeID="_x0000_i1066" DrawAspect="Content" ObjectID="_1558275334" r:id="rId87"/>
        </w:object>
      </w:r>
      <w:r w:rsidR="00213135">
        <w:rPr>
          <w:rFonts w:hint="eastAsia"/>
        </w:rPr>
        <w:t>节点集中力荷载的</w:t>
      </w:r>
      <w:r w:rsidR="000E6CB4">
        <w:rPr>
          <w:rFonts w:hint="eastAsia"/>
        </w:rPr>
        <w:t>竖直</w:t>
      </w:r>
      <w:r w:rsidR="002A5884">
        <w:rPr>
          <w:rFonts w:hint="eastAsia"/>
        </w:rPr>
        <w:t>分量</w:t>
      </w:r>
      <w:r w:rsidR="00213135">
        <w:rPr>
          <w:rFonts w:hint="eastAsia"/>
        </w:rPr>
        <w:t>，</w:t>
      </w:r>
      <w:r w:rsidR="00BF2D52" w:rsidRPr="00624077">
        <w:rPr>
          <w:position w:val="-14"/>
        </w:rPr>
        <w:object w:dxaOrig="1660" w:dyaOrig="400">
          <v:shape id="_x0000_i1067" type="#_x0000_t75" style="width:80.35pt;height:20.95pt" o:ole="">
            <v:imagedata r:id="rId88" o:title=""/>
          </v:shape>
          <o:OLEObject Type="Embed" ProgID="Equation.DSMT4" ShapeID="_x0000_i1067" DrawAspect="Content" ObjectID="_1558275335" r:id="rId89"/>
        </w:object>
      </w:r>
      <w:r w:rsidR="00624077">
        <w:rPr>
          <w:rFonts w:hint="eastAsia"/>
        </w:rPr>
        <w:t>，</w:t>
      </w:r>
      <w:r w:rsidR="00213135" w:rsidRPr="00F46781">
        <w:rPr>
          <w:position w:val="-12"/>
        </w:rPr>
        <w:object w:dxaOrig="320" w:dyaOrig="360">
          <v:shape id="_x0000_i1068" type="#_x0000_t75" style="width:15.9pt;height:18.4pt" o:ole="">
            <v:imagedata r:id="rId90" o:title=""/>
          </v:shape>
          <o:OLEObject Type="Embed" ProgID="Equation.DSMT4" ShapeID="_x0000_i1068" DrawAspect="Content" ObjectID="_1558275336" r:id="rId91"/>
        </w:object>
      </w:r>
      <w:r w:rsidR="00213135">
        <w:rPr>
          <w:rFonts w:hint="eastAsia"/>
        </w:rPr>
        <w:t>表示</w:t>
      </w:r>
      <w:r w:rsidR="00213135" w:rsidRPr="0044696D">
        <w:rPr>
          <w:position w:val="-4"/>
        </w:rPr>
        <w:object w:dxaOrig="200" w:dyaOrig="260">
          <v:shape id="_x0000_i1069" type="#_x0000_t75" style="width:10.05pt;height:12.55pt" o:ole="">
            <v:imagedata r:id="rId35" o:title=""/>
          </v:shape>
          <o:OLEObject Type="Embed" ProgID="Equation.DSMT4" ShapeID="_x0000_i1069" DrawAspect="Content" ObjectID="_1558275337" r:id="rId92"/>
        </w:object>
      </w:r>
      <w:r w:rsidR="00213135">
        <w:rPr>
          <w:rFonts w:hint="eastAsia"/>
        </w:rPr>
        <w:t>索段重力，</w:t>
      </w:r>
      <w:r w:rsidR="00213135" w:rsidRPr="00F46781">
        <w:rPr>
          <w:position w:val="-12"/>
        </w:rPr>
        <w:object w:dxaOrig="1020" w:dyaOrig="380">
          <v:shape id="_x0000_i1070" type="#_x0000_t75" style="width:51.05pt;height:20.1pt" o:ole="">
            <v:imagedata r:id="rId93" o:title=""/>
          </v:shape>
          <o:OLEObject Type="Embed" ProgID="Equation.DSMT4" ShapeID="_x0000_i1070" DrawAspect="Content" ObjectID="_1558275338" r:id="rId94"/>
        </w:object>
      </w:r>
      <w:r>
        <w:rPr>
          <w:rFonts w:hint="eastAsia"/>
        </w:rPr>
        <w:t>）</w:t>
      </w:r>
    </w:p>
    <w:p w:rsidR="002677FB" w:rsidRDefault="00BA36C6" w:rsidP="002677FB">
      <w:pPr>
        <w:ind w:firstLine="420"/>
      </w:pPr>
      <w:r>
        <w:rPr>
          <w:rFonts w:hint="eastAsia"/>
        </w:rPr>
        <w:t>也可以减少</w:t>
      </w:r>
      <w:r>
        <w:rPr>
          <w:rFonts w:hint="eastAsia"/>
        </w:rPr>
        <w:t>N-1</w:t>
      </w:r>
      <w:r>
        <w:rPr>
          <w:rFonts w:hint="eastAsia"/>
        </w:rPr>
        <w:t>个未知数。</w:t>
      </w:r>
      <w:r w:rsidR="00B25B60">
        <w:rPr>
          <w:rFonts w:hint="eastAsia"/>
        </w:rPr>
        <w:t>因为</w:t>
      </w:r>
      <w:r w:rsidR="00F75E8C">
        <w:rPr>
          <w:rFonts w:hint="eastAsia"/>
        </w:rPr>
        <w:t>1</w:t>
      </w:r>
      <w:r w:rsidR="00FA0E6A">
        <w:rPr>
          <w:rFonts w:hint="eastAsia"/>
        </w:rPr>
        <w:t>索段</w:t>
      </w:r>
      <w:r w:rsidR="00F75E8C">
        <w:rPr>
          <w:rFonts w:hint="eastAsia"/>
        </w:rPr>
        <w:t>左节点和</w:t>
      </w:r>
      <w:r w:rsidR="00F75E8C">
        <w:rPr>
          <w:rFonts w:hint="eastAsia"/>
        </w:rPr>
        <w:t>N</w:t>
      </w:r>
      <w:r w:rsidR="00AE03CF">
        <w:rPr>
          <w:rFonts w:hint="eastAsia"/>
        </w:rPr>
        <w:t>索段</w:t>
      </w:r>
      <w:r w:rsidR="00F75E8C">
        <w:rPr>
          <w:rFonts w:hint="eastAsia"/>
        </w:rPr>
        <w:t>右节点</w:t>
      </w:r>
      <w:r>
        <w:rPr>
          <w:rFonts w:hint="eastAsia"/>
        </w:rPr>
        <w:t>高差</w:t>
      </w:r>
      <w:r w:rsidR="00A40AB0">
        <w:rPr>
          <w:rFonts w:hint="eastAsia"/>
        </w:rPr>
        <w:t>和</w:t>
      </w:r>
      <w:r w:rsidR="00A40AB0">
        <w:t>偏移</w:t>
      </w:r>
      <w:r w:rsidR="00F71889">
        <w:rPr>
          <w:rFonts w:hint="eastAsia"/>
        </w:rPr>
        <w:t>已知，</w:t>
      </w:r>
    </w:p>
    <w:p w:rsidR="002677FB" w:rsidRDefault="00A40AB0" w:rsidP="00323BFC">
      <w:pPr>
        <w:pStyle w:val="MTDisplayEquation"/>
        <w:jc w:val="center"/>
      </w:pPr>
      <w:r>
        <w:object w:dxaOrig="2740" w:dyaOrig="680">
          <v:shape id="_x0000_i1071" type="#_x0000_t75" style="width:136.45pt;height:34.35pt" o:ole="">
            <v:imagedata r:id="rId95" o:title=""/>
          </v:shape>
          <o:OLEObject Type="Embed" ProgID="Equation.DSMT4" ShapeID="_x0000_i1071" DrawAspect="Content" ObjectID="_1558275339" r:id="rId96"/>
        </w:object>
      </w:r>
    </w:p>
    <w:p w:rsidR="00A46752" w:rsidRDefault="00BA36C6" w:rsidP="005D5740">
      <w:pPr>
        <w:ind w:firstLine="420"/>
      </w:pPr>
      <w:r>
        <w:rPr>
          <w:rFonts w:hint="eastAsia"/>
        </w:rPr>
        <w:t>还可以减少</w:t>
      </w:r>
      <w:r w:rsidR="00A40AB0">
        <w:rPr>
          <w:rFonts w:hint="eastAsia"/>
        </w:rPr>
        <w:t>2</w:t>
      </w:r>
      <w:r w:rsidR="009F5985">
        <w:rPr>
          <w:rFonts w:hint="eastAsia"/>
        </w:rPr>
        <w:t>个未知数</w:t>
      </w:r>
      <w:r w:rsidR="001859B6">
        <w:rPr>
          <w:rFonts w:hint="eastAsia"/>
        </w:rPr>
        <w:t>，</w:t>
      </w:r>
      <w:r w:rsidR="007818B4">
        <w:rPr>
          <w:rFonts w:hint="eastAsia"/>
        </w:rPr>
        <w:t>还剩下</w:t>
      </w:r>
      <w:r w:rsidR="001859B6">
        <w:rPr>
          <w:rFonts w:hint="eastAsia"/>
        </w:rPr>
        <w:t>最后一个未知数。</w:t>
      </w:r>
    </w:p>
    <w:p w:rsidR="002677FB" w:rsidRDefault="001057B1" w:rsidP="005D5740">
      <w:pPr>
        <w:ind w:firstLine="420"/>
      </w:pPr>
      <w:r>
        <w:rPr>
          <w:rFonts w:hint="eastAsia"/>
        </w:rPr>
        <w:t>主跨</w:t>
      </w:r>
      <w:r w:rsidR="00B25B60">
        <w:rPr>
          <w:rFonts w:hint="eastAsia"/>
        </w:rPr>
        <w:t>找形</w:t>
      </w:r>
      <w:r>
        <w:rPr>
          <w:rFonts w:hint="eastAsia"/>
        </w:rPr>
        <w:t>是通过指定某</w:t>
      </w:r>
      <w:r w:rsidR="00AA6870" w:rsidRPr="00AA6870">
        <w:rPr>
          <w:position w:val="-6"/>
        </w:rPr>
        <w:object w:dxaOrig="136" w:dyaOrig="176">
          <v:shape id="_x0000_i1072" type="#_x0000_t75" style="width:6.7pt;height:9.2pt" o:ole="">
            <v:imagedata r:id="rId97" o:title=""/>
          </v:shape>
          <o:OLEObject Type="Embed" ProgID="Equation.Ribbit" ShapeID="_x0000_i1072" DrawAspect="Content" ObjectID="_1558275340" r:id="rId98"/>
        </w:object>
      </w:r>
      <w:r>
        <w:rPr>
          <w:rFonts w:hint="eastAsia"/>
        </w:rPr>
        <w:t>点相对</w:t>
      </w:r>
      <w:r w:rsidR="00887901">
        <w:rPr>
          <w:rFonts w:hint="eastAsia"/>
        </w:rPr>
        <w:t>1</w:t>
      </w:r>
      <w:r w:rsidR="00FA0E6A">
        <w:rPr>
          <w:rFonts w:hint="eastAsia"/>
        </w:rPr>
        <w:t>索段</w:t>
      </w:r>
      <w:r w:rsidR="00887901">
        <w:rPr>
          <w:rFonts w:hint="eastAsia"/>
        </w:rPr>
        <w:t>左节点</w:t>
      </w:r>
      <w:r w:rsidR="00193275">
        <w:rPr>
          <w:rFonts w:hint="eastAsia"/>
        </w:rPr>
        <w:t>的高差</w:t>
      </w:r>
      <w:r w:rsidR="00A46752">
        <w:rPr>
          <w:rFonts w:hint="eastAsia"/>
        </w:rPr>
        <w:t>来消除：</w:t>
      </w:r>
    </w:p>
    <w:p w:rsidR="002677FB" w:rsidRDefault="00F433AD" w:rsidP="00323BFC">
      <w:pPr>
        <w:pStyle w:val="MTDisplayEquation"/>
        <w:jc w:val="center"/>
      </w:pPr>
      <w:r>
        <w:object w:dxaOrig="1340" w:dyaOrig="680">
          <v:shape id="_x0000_i1073" type="#_x0000_t75" style="width:67pt;height:34.35pt" o:ole="">
            <v:imagedata r:id="rId99" o:title=""/>
          </v:shape>
          <o:OLEObject Type="Embed" ProgID="Equation.DSMT4" ShapeID="_x0000_i1073" DrawAspect="Content" ObjectID="_1558275341" r:id="rId100"/>
        </w:object>
      </w:r>
    </w:p>
    <w:p w:rsidR="002677FB" w:rsidRDefault="0020150A" w:rsidP="005D5740">
      <w:pPr>
        <w:ind w:firstLine="420"/>
      </w:pPr>
      <w:r>
        <w:rPr>
          <w:rFonts w:hint="eastAsia"/>
        </w:rPr>
        <w:t>右</w:t>
      </w:r>
      <w:r w:rsidR="00724D24">
        <w:rPr>
          <w:rFonts w:hint="eastAsia"/>
        </w:rPr>
        <w:t>边</w:t>
      </w:r>
      <w:r w:rsidR="00AC1765">
        <w:rPr>
          <w:rFonts w:hint="eastAsia"/>
        </w:rPr>
        <w:t>/</w:t>
      </w:r>
      <w:r w:rsidR="00AC1765">
        <w:rPr>
          <w:rFonts w:hint="eastAsia"/>
        </w:rPr>
        <w:t>锚</w:t>
      </w:r>
      <w:r w:rsidR="00724D24">
        <w:rPr>
          <w:rFonts w:hint="eastAsia"/>
        </w:rPr>
        <w:t>跨</w:t>
      </w:r>
      <w:r w:rsidR="00B25B60">
        <w:rPr>
          <w:rFonts w:hint="eastAsia"/>
        </w:rPr>
        <w:t>找形</w:t>
      </w:r>
      <w:r w:rsidR="00902A9C">
        <w:rPr>
          <w:rFonts w:hint="eastAsia"/>
        </w:rPr>
        <w:t>的</w:t>
      </w:r>
      <w:r w:rsidR="00902A9C">
        <w:t>分析同上，只是</w:t>
      </w:r>
      <w:r w:rsidR="00AC1765">
        <w:rPr>
          <w:rFonts w:hint="eastAsia"/>
        </w:rPr>
        <w:t>还另有</w:t>
      </w:r>
      <w:r w:rsidR="00AC1765">
        <w:t>两个未知数，</w:t>
      </w:r>
      <w:r w:rsidR="00AC1765">
        <w:rPr>
          <w:rFonts w:hint="eastAsia"/>
        </w:rPr>
        <w:t>两个</w:t>
      </w:r>
      <w:r w:rsidR="00AC1765">
        <w:t>支座合力</w:t>
      </w:r>
      <w:r w:rsidR="00AC1765">
        <w:rPr>
          <w:rFonts w:hint="eastAsia"/>
        </w:rPr>
        <w:t>(</w:t>
      </w:r>
      <w:r w:rsidR="00AC1765" w:rsidRPr="00AC1765">
        <w:rPr>
          <w:position w:val="-12"/>
        </w:rPr>
        <w:object w:dxaOrig="220" w:dyaOrig="360">
          <v:shape id="_x0000_i1074" type="#_x0000_t75" style="width:10.9pt;height:18.4pt" o:ole="">
            <v:imagedata r:id="rId101" o:title=""/>
          </v:shape>
          <o:OLEObject Type="Embed" ProgID="Equation.DSMT4" ShapeID="_x0000_i1074" DrawAspect="Content" ObjectID="_1558275342" r:id="rId102"/>
        </w:object>
      </w:r>
      <w:r w:rsidR="00AC1765">
        <w:t>,</w:t>
      </w:r>
      <w:r w:rsidR="00AC1765" w:rsidRPr="00AC1765">
        <w:rPr>
          <w:position w:val="-12"/>
        </w:rPr>
        <w:object w:dxaOrig="260" w:dyaOrig="360">
          <v:shape id="_x0000_i1075" type="#_x0000_t75" style="width:12.55pt;height:18.4pt" o:ole="">
            <v:imagedata r:id="rId103" o:title=""/>
          </v:shape>
          <o:OLEObject Type="Embed" ProgID="Equation.DSMT4" ShapeID="_x0000_i1075" DrawAspect="Content" ObjectID="_1558275343" r:id="rId104"/>
        </w:object>
      </w:r>
      <w:r w:rsidR="00AC1765">
        <w:rPr>
          <w:rFonts w:hint="eastAsia"/>
        </w:rPr>
        <w:t>)</w:t>
      </w:r>
      <w:r w:rsidR="00AC1765">
        <w:rPr>
          <w:rFonts w:hint="eastAsia"/>
        </w:rPr>
        <w:t>。</w:t>
      </w:r>
      <w:r w:rsidR="00724D24">
        <w:rPr>
          <w:rFonts w:hint="eastAsia"/>
        </w:rPr>
        <w:t>是</w:t>
      </w:r>
      <w:r w:rsidR="001957A0">
        <w:rPr>
          <w:rFonts w:hint="eastAsia"/>
        </w:rPr>
        <w:t>通过</w:t>
      </w:r>
      <w:r w:rsidR="004833E8">
        <w:rPr>
          <w:rFonts w:hint="eastAsia"/>
        </w:rPr>
        <w:t>已知</w:t>
      </w:r>
      <w:r w:rsidR="00AC1765">
        <w:rPr>
          <w:rFonts w:hint="eastAsia"/>
        </w:rPr>
        <w:t>已解</w:t>
      </w:r>
      <w:r w:rsidR="00AC1765">
        <w:t>跨对</w:t>
      </w:r>
      <w:r w:rsidR="00A52F37">
        <w:rPr>
          <w:rFonts w:hint="eastAsia"/>
        </w:rPr>
        <w:t>1</w:t>
      </w:r>
      <w:r w:rsidR="00FA0E6A">
        <w:rPr>
          <w:rFonts w:hint="eastAsia"/>
        </w:rPr>
        <w:t>索段</w:t>
      </w:r>
      <w:r w:rsidR="00A52F37">
        <w:rPr>
          <w:rFonts w:hint="eastAsia"/>
        </w:rPr>
        <w:t>左节点</w:t>
      </w:r>
      <w:r w:rsidR="00321B5D">
        <w:rPr>
          <w:rFonts w:hint="eastAsia"/>
        </w:rPr>
        <w:t>的索</w:t>
      </w:r>
      <w:r w:rsidR="00A52F37">
        <w:rPr>
          <w:rFonts w:hint="eastAsia"/>
        </w:rPr>
        <w:t>端力</w:t>
      </w:r>
      <w:r w:rsidR="00902A9C">
        <w:rPr>
          <w:rFonts w:hint="eastAsia"/>
        </w:rPr>
        <w:t>(</w:t>
      </w:r>
      <w:r w:rsidR="00902A9C">
        <w:rPr>
          <w:rFonts w:hint="eastAsia"/>
        </w:rPr>
        <w:t>三个</w:t>
      </w:r>
      <w:r w:rsidR="00902A9C">
        <w:t>分量</w:t>
      </w:r>
      <w:r w:rsidR="00902A9C">
        <w:rPr>
          <w:rFonts w:hint="eastAsia"/>
        </w:rPr>
        <w:t>)</w:t>
      </w:r>
      <w:r w:rsidR="00A46752">
        <w:rPr>
          <w:rFonts w:hint="eastAsia"/>
        </w:rPr>
        <w:t>来消除：</w:t>
      </w:r>
    </w:p>
    <w:p w:rsidR="00323BFC" w:rsidRDefault="00AC1765" w:rsidP="00840118">
      <w:pPr>
        <w:pStyle w:val="MTDisplayEquation"/>
        <w:jc w:val="center"/>
      </w:pPr>
      <w:r>
        <w:object w:dxaOrig="1060" w:dyaOrig="380">
          <v:shape id="_x0000_i1076" type="#_x0000_t75" style="width:53.6pt;height:19.25pt" o:ole="">
            <v:imagedata r:id="rId105" o:title=""/>
          </v:shape>
          <o:OLEObject Type="Embed" ProgID="Equation.DSMT4" ShapeID="_x0000_i1076" DrawAspect="Content" ObjectID="_1558275344" r:id="rId106"/>
        </w:object>
      </w:r>
    </w:p>
    <w:p w:rsidR="00674537" w:rsidRPr="00B557AE" w:rsidRDefault="00674537" w:rsidP="00674537">
      <w:pPr>
        <w:ind w:firstLine="420"/>
      </w:pPr>
      <w:r>
        <w:rPr>
          <w:rFonts w:hint="eastAsia"/>
        </w:rPr>
        <w:t>如果需要计算对应左</w:t>
      </w:r>
      <w:r w:rsidR="00F11029">
        <w:rPr>
          <w:rFonts w:hint="eastAsia"/>
        </w:rPr>
        <w:t>边</w:t>
      </w:r>
      <w:r w:rsidR="00F11029">
        <w:rPr>
          <w:rFonts w:hint="eastAsia"/>
        </w:rPr>
        <w:t>/</w:t>
      </w:r>
      <w:r w:rsidR="00F11029">
        <w:rPr>
          <w:rFonts w:hint="eastAsia"/>
        </w:rPr>
        <w:t>锚</w:t>
      </w:r>
      <w:r>
        <w:rPr>
          <w:rFonts w:hint="eastAsia"/>
        </w:rPr>
        <w:t>跨，我们需要先把左跨的已知条件通过镜面映射映射成右跨的已知条件，按照流程完成计算后，再通过镜面映射映射回左跨，在此不赘述。</w:t>
      </w:r>
    </w:p>
    <w:p w:rsidR="00674537" w:rsidRPr="00674537" w:rsidRDefault="00674537" w:rsidP="00674537">
      <w:pPr>
        <w:pStyle w:val="MTDisplayEquation"/>
        <w:jc w:val="center"/>
      </w:pPr>
    </w:p>
    <w:p w:rsidR="009670C7" w:rsidRDefault="00BB3E89" w:rsidP="004F3700">
      <w:pPr>
        <w:pStyle w:val="1"/>
        <w:ind w:leftChars="200" w:left="420"/>
        <w:rPr>
          <w:b w:val="0"/>
          <w:sz w:val="24"/>
          <w:szCs w:val="24"/>
        </w:rPr>
      </w:pPr>
      <w:r w:rsidRPr="00CF6CC9">
        <w:rPr>
          <w:rFonts w:hint="eastAsia"/>
          <w:b w:val="0"/>
          <w:sz w:val="24"/>
          <w:szCs w:val="24"/>
        </w:rPr>
        <w:lastRenderedPageBreak/>
        <w:t>3</w:t>
      </w:r>
      <w:r w:rsidR="00896EF2">
        <w:rPr>
          <w:rFonts w:hint="eastAsia"/>
          <w:b w:val="0"/>
          <w:sz w:val="24"/>
          <w:szCs w:val="24"/>
        </w:rPr>
        <w:t>主跨</w:t>
      </w:r>
      <w:r w:rsidR="004D0C80">
        <w:rPr>
          <w:rFonts w:hint="eastAsia"/>
          <w:b w:val="0"/>
          <w:sz w:val="24"/>
          <w:szCs w:val="24"/>
        </w:rPr>
        <w:t>找形</w:t>
      </w:r>
      <w:r w:rsidR="002262E5" w:rsidRPr="00CF6CC9">
        <w:rPr>
          <w:rFonts w:hint="eastAsia"/>
          <w:b w:val="0"/>
          <w:sz w:val="24"/>
          <w:szCs w:val="24"/>
        </w:rPr>
        <w:t>：</w:t>
      </w:r>
    </w:p>
    <w:p w:rsidR="00D03EA7" w:rsidRDefault="000E5951" w:rsidP="004F3700">
      <w:pPr>
        <w:pStyle w:val="a3"/>
        <w:numPr>
          <w:ilvl w:val="0"/>
          <w:numId w:val="23"/>
        </w:numPr>
        <w:ind w:leftChars="400" w:left="1260" w:firstLineChars="0"/>
      </w:pPr>
      <w:r>
        <w:rPr>
          <w:rFonts w:hint="eastAsia"/>
        </w:rPr>
        <w:t>已知：</w:t>
      </w:r>
    </w:p>
    <w:p w:rsidR="00413C5A" w:rsidRDefault="006D2A0A" w:rsidP="004F3700">
      <w:pPr>
        <w:pStyle w:val="a3"/>
        <w:numPr>
          <w:ilvl w:val="0"/>
          <w:numId w:val="16"/>
        </w:numPr>
        <w:tabs>
          <w:tab w:val="num" w:pos="1413"/>
        </w:tabs>
        <w:ind w:leftChars="400" w:left="1770" w:firstLineChars="0"/>
      </w:pPr>
      <w:r>
        <w:rPr>
          <w:rFonts w:hint="eastAsia"/>
        </w:rPr>
        <w:t>主缆的材料特性和</w:t>
      </w:r>
      <w:r w:rsidR="00A5165D">
        <w:rPr>
          <w:rFonts w:hint="eastAsia"/>
        </w:rPr>
        <w:t>线重度</w:t>
      </w:r>
      <w:r w:rsidR="004D204E">
        <w:rPr>
          <w:rFonts w:hint="eastAsia"/>
        </w:rPr>
        <w:t>，截面面积</w:t>
      </w:r>
      <w:r w:rsidR="00413C5A">
        <w:rPr>
          <w:rFonts w:hint="eastAsia"/>
        </w:rPr>
        <w:t>；</w:t>
      </w:r>
    </w:p>
    <w:p w:rsidR="00413C5A" w:rsidRDefault="00A5165D" w:rsidP="004F3700">
      <w:pPr>
        <w:pStyle w:val="a3"/>
        <w:numPr>
          <w:ilvl w:val="0"/>
          <w:numId w:val="16"/>
        </w:numPr>
        <w:tabs>
          <w:tab w:val="num" w:pos="1413"/>
        </w:tabs>
        <w:ind w:leftChars="400" w:left="1770" w:firstLineChars="0"/>
      </w:pPr>
      <w:r>
        <w:rPr>
          <w:rFonts w:hint="eastAsia"/>
        </w:rPr>
        <w:t>0</w:t>
      </w:r>
      <w:r>
        <w:rPr>
          <w:rFonts w:hint="eastAsia"/>
        </w:rPr>
        <w:t>节点</w:t>
      </w:r>
      <w:r w:rsidR="003D7A6E">
        <w:rPr>
          <w:rFonts w:hint="eastAsia"/>
        </w:rPr>
        <w:t>YZ</w:t>
      </w:r>
      <w:r w:rsidR="00440505">
        <w:rPr>
          <w:rFonts w:hint="eastAsia"/>
        </w:rPr>
        <w:t>坐标</w:t>
      </w:r>
      <w:r>
        <w:rPr>
          <w:rFonts w:hint="eastAsia"/>
        </w:rPr>
        <w:t>，</w:t>
      </w:r>
      <w:r w:rsidR="00D44CAE">
        <w:rPr>
          <w:rFonts w:hint="eastAsia"/>
        </w:rPr>
        <w:t>N</w:t>
      </w:r>
      <w:r>
        <w:rPr>
          <w:rFonts w:hint="eastAsia"/>
        </w:rPr>
        <w:t>节点</w:t>
      </w:r>
      <w:r w:rsidR="003D7A6E">
        <w:rPr>
          <w:rFonts w:hint="eastAsia"/>
        </w:rPr>
        <w:t>YZ</w:t>
      </w:r>
      <w:r>
        <w:rPr>
          <w:rFonts w:hint="eastAsia"/>
        </w:rPr>
        <w:t>坐标</w:t>
      </w:r>
      <w:r w:rsidR="00413C5A">
        <w:rPr>
          <w:rFonts w:hint="eastAsia"/>
        </w:rPr>
        <w:t>；</w:t>
      </w:r>
    </w:p>
    <w:p w:rsidR="00413C5A" w:rsidRDefault="00365EE0" w:rsidP="004F3700">
      <w:pPr>
        <w:numPr>
          <w:ilvl w:val="0"/>
          <w:numId w:val="16"/>
        </w:numPr>
        <w:tabs>
          <w:tab w:val="num" w:pos="1413"/>
        </w:tabs>
        <w:ind w:leftChars="200" w:left="420" w:firstLine="420"/>
      </w:pPr>
      <w:r>
        <w:rPr>
          <w:rFonts w:hint="eastAsia"/>
        </w:rPr>
        <w:t>主跨</w:t>
      </w:r>
      <w:r w:rsidR="00735CCF">
        <w:rPr>
          <w:rFonts w:hint="eastAsia"/>
        </w:rPr>
        <w:t>主缆</w:t>
      </w:r>
      <w:r w:rsidR="00326C7D">
        <w:rPr>
          <w:rFonts w:hint="eastAsia"/>
        </w:rPr>
        <w:t>各节点</w:t>
      </w:r>
      <w:r w:rsidR="00413C5A">
        <w:rPr>
          <w:rFonts w:hint="eastAsia"/>
        </w:rPr>
        <w:t>的</w:t>
      </w:r>
      <w:r w:rsidR="00202AAD">
        <w:rPr>
          <w:rFonts w:hint="eastAsia"/>
        </w:rPr>
        <w:t>横</w:t>
      </w:r>
      <w:r w:rsidR="00413C5A">
        <w:rPr>
          <w:rFonts w:hint="eastAsia"/>
        </w:rPr>
        <w:t>坐标；</w:t>
      </w:r>
    </w:p>
    <w:p w:rsidR="004B147B" w:rsidRDefault="00ED0A42" w:rsidP="004F3700">
      <w:pPr>
        <w:numPr>
          <w:ilvl w:val="0"/>
          <w:numId w:val="16"/>
        </w:numPr>
        <w:tabs>
          <w:tab w:val="num" w:pos="1413"/>
        </w:tabs>
        <w:ind w:leftChars="200" w:left="420" w:firstLine="420"/>
      </w:pPr>
      <w:r>
        <w:rPr>
          <w:rFonts w:hint="eastAsia"/>
        </w:rPr>
        <w:t>各</w:t>
      </w:r>
      <w:r w:rsidR="00E97849">
        <w:rPr>
          <w:rFonts w:hint="eastAsia"/>
        </w:rPr>
        <w:t>吊</w:t>
      </w:r>
      <w:r w:rsidR="004B147B">
        <w:rPr>
          <w:rFonts w:hint="eastAsia"/>
        </w:rPr>
        <w:t>杆下锚点横纵坐标，吊杆的线重度，吊杆</w:t>
      </w:r>
      <w:r w:rsidR="006D1294">
        <w:rPr>
          <w:rFonts w:hint="eastAsia"/>
        </w:rPr>
        <w:t>下锚点</w:t>
      </w:r>
      <w:r w:rsidR="00C91533">
        <w:rPr>
          <w:rFonts w:hint="eastAsia"/>
        </w:rPr>
        <w:t>受力</w:t>
      </w:r>
      <w:r w:rsidR="004B147B">
        <w:rPr>
          <w:rFonts w:hint="eastAsia"/>
        </w:rPr>
        <w:t>的竖向</w:t>
      </w:r>
      <w:r w:rsidR="001906C8">
        <w:rPr>
          <w:rFonts w:hint="eastAsia"/>
        </w:rPr>
        <w:t>分</w:t>
      </w:r>
      <w:r w:rsidR="00C91533">
        <w:rPr>
          <w:rFonts w:hint="eastAsia"/>
        </w:rPr>
        <w:t>量</w:t>
      </w:r>
      <w:r w:rsidR="004B147B">
        <w:rPr>
          <w:rFonts w:hint="eastAsia"/>
        </w:rPr>
        <w:t>；</w:t>
      </w:r>
    </w:p>
    <w:p w:rsidR="00D03EA7" w:rsidRDefault="009B46B4" w:rsidP="004F3700">
      <w:pPr>
        <w:numPr>
          <w:ilvl w:val="0"/>
          <w:numId w:val="16"/>
        </w:numPr>
        <w:tabs>
          <w:tab w:val="num" w:pos="1413"/>
        </w:tabs>
        <w:ind w:leftChars="200" w:left="420" w:firstLine="420"/>
      </w:pPr>
      <w:r>
        <w:rPr>
          <w:rFonts w:hint="eastAsia"/>
        </w:rPr>
        <w:t>主跨</w:t>
      </w:r>
      <w:r w:rsidR="003B639F">
        <w:rPr>
          <w:rFonts w:hint="eastAsia"/>
        </w:rPr>
        <w:t>主缆</w:t>
      </w:r>
      <w:r w:rsidR="005A2BE7">
        <w:rPr>
          <w:rFonts w:hint="eastAsia"/>
        </w:rPr>
        <w:t>第</w:t>
      </w:r>
      <w:r w:rsidR="00354172" w:rsidRPr="00354172">
        <w:rPr>
          <w:position w:val="-10"/>
        </w:rPr>
        <w:object w:dxaOrig="240" w:dyaOrig="260">
          <v:shape id="_x0000_i1077" type="#_x0000_t75" style="width:12.55pt;height:12.55pt" o:ole="">
            <v:imagedata r:id="rId107" o:title=""/>
          </v:shape>
          <o:OLEObject Type="Embed" ProgID="Equation.DSMT4" ShapeID="_x0000_i1077" DrawAspect="Content" ObjectID="_1558275345" r:id="rId108"/>
        </w:object>
      </w:r>
      <w:r w:rsidR="005A2BE7">
        <w:rPr>
          <w:rFonts w:hint="eastAsia"/>
        </w:rPr>
        <w:t>个</w:t>
      </w:r>
      <w:r w:rsidR="00AC2B71">
        <w:rPr>
          <w:rFonts w:hint="eastAsia"/>
        </w:rPr>
        <w:t>节</w:t>
      </w:r>
      <w:r w:rsidR="00DF4477">
        <w:rPr>
          <w:rFonts w:hint="eastAsia"/>
        </w:rPr>
        <w:t>点的</w:t>
      </w:r>
      <w:r w:rsidR="007A1A19">
        <w:rPr>
          <w:rFonts w:hint="eastAsia"/>
        </w:rPr>
        <w:t>纵</w:t>
      </w:r>
      <w:r w:rsidR="00DF4477">
        <w:rPr>
          <w:rFonts w:hint="eastAsia"/>
        </w:rPr>
        <w:t>坐标</w:t>
      </w:r>
      <w:r w:rsidR="00D3315C" w:rsidRPr="00D3315C">
        <w:rPr>
          <w:position w:val="-14"/>
        </w:rPr>
        <w:object w:dxaOrig="279" w:dyaOrig="380">
          <v:shape id="_x0000_i1078" type="#_x0000_t75" style="width:14.25pt;height:19.25pt" o:ole="">
            <v:imagedata r:id="rId109" o:title=""/>
          </v:shape>
          <o:OLEObject Type="Embed" ProgID="Equation.DSMT4" ShapeID="_x0000_i1078" DrawAspect="Content" ObjectID="_1558275346" r:id="rId110"/>
        </w:object>
      </w:r>
      <w:r w:rsidR="00DF4477">
        <w:rPr>
          <w:rFonts w:hint="eastAsia"/>
        </w:rPr>
        <w:t>。</w:t>
      </w:r>
    </w:p>
    <w:p w:rsidR="004355C0" w:rsidRDefault="004355C0" w:rsidP="004F3700">
      <w:pPr>
        <w:ind w:leftChars="400" w:left="840"/>
      </w:pPr>
    </w:p>
    <w:p w:rsidR="008901C6" w:rsidRDefault="008901C6" w:rsidP="004F3700">
      <w:pPr>
        <w:pStyle w:val="a3"/>
        <w:numPr>
          <w:ilvl w:val="0"/>
          <w:numId w:val="23"/>
        </w:numPr>
        <w:ind w:leftChars="400" w:left="1260" w:firstLineChars="0"/>
      </w:pPr>
      <w:r>
        <w:rPr>
          <w:rFonts w:hint="eastAsia"/>
        </w:rPr>
        <w:t>计算步骤说明如下</w:t>
      </w:r>
      <w:r w:rsidR="00AC78A7">
        <w:rPr>
          <w:rFonts w:hint="eastAsia"/>
        </w:rPr>
        <w:t>：</w:t>
      </w:r>
    </w:p>
    <w:p w:rsidR="0091345F" w:rsidRDefault="0076442F" w:rsidP="0091345F">
      <w:pPr>
        <w:pStyle w:val="a3"/>
        <w:numPr>
          <w:ilvl w:val="0"/>
          <w:numId w:val="17"/>
        </w:numPr>
        <w:ind w:leftChars="400" w:left="1260" w:firstLineChars="0"/>
        <w:jc w:val="left"/>
      </w:pPr>
      <w:r>
        <w:rPr>
          <w:rFonts w:hint="eastAsia"/>
        </w:rPr>
        <w:t>将主缆</w:t>
      </w:r>
      <w:r w:rsidR="00A5165D">
        <w:rPr>
          <w:rFonts w:hint="eastAsia"/>
        </w:rPr>
        <w:t>线重度</w:t>
      </w:r>
      <w:r w:rsidR="00C34FA1">
        <w:rPr>
          <w:rFonts w:hint="eastAsia"/>
        </w:rPr>
        <w:t>视</w:t>
      </w:r>
      <w:r w:rsidR="008901C6">
        <w:rPr>
          <w:rFonts w:hint="eastAsia"/>
        </w:rPr>
        <w:t>为沿跨长</w:t>
      </w:r>
      <w:r w:rsidR="00A527EE">
        <w:rPr>
          <w:rFonts w:hint="eastAsia"/>
        </w:rPr>
        <w:t>分布</w:t>
      </w:r>
      <w:r w:rsidR="008901C6">
        <w:rPr>
          <w:rFonts w:hint="eastAsia"/>
        </w:rPr>
        <w:t>，</w:t>
      </w:r>
      <w:r w:rsidR="005416C2">
        <w:rPr>
          <w:rFonts w:hint="eastAsia"/>
        </w:rPr>
        <w:t>主缆</w:t>
      </w:r>
      <w:r w:rsidR="00C716AD">
        <w:rPr>
          <w:rFonts w:hint="eastAsia"/>
        </w:rPr>
        <w:t>1</w:t>
      </w:r>
      <w:r w:rsidR="00C716AD">
        <w:rPr>
          <w:rFonts w:hint="eastAsia"/>
        </w:rPr>
        <w:t>索段</w:t>
      </w:r>
      <w:r w:rsidR="005416C2">
        <w:rPr>
          <w:rFonts w:hint="eastAsia"/>
        </w:rPr>
        <w:t>左端</w:t>
      </w:r>
      <w:r w:rsidR="00FD1A6C">
        <w:rPr>
          <w:rFonts w:hint="eastAsia"/>
        </w:rPr>
        <w:t>力的水平</w:t>
      </w:r>
      <w:r w:rsidR="002A5884">
        <w:rPr>
          <w:rFonts w:hint="eastAsia"/>
        </w:rPr>
        <w:t>分量</w:t>
      </w:r>
      <w:r w:rsidR="00AC7F82">
        <w:t>X</w:t>
      </w:r>
      <w:r w:rsidR="00AC7F82">
        <w:t>，</w:t>
      </w:r>
      <w:r w:rsidR="00AC7F82">
        <w:t>Z</w:t>
      </w:r>
      <w:r w:rsidR="00AC7F82">
        <w:t>轴投影</w:t>
      </w:r>
      <w:r w:rsidR="00416C31">
        <w:rPr>
          <w:rFonts w:hint="eastAsia"/>
        </w:rPr>
        <w:t>（</w:t>
      </w:r>
      <w:r w:rsidR="00416C31" w:rsidRPr="00416C31">
        <w:rPr>
          <w:position w:val="-12"/>
        </w:rPr>
        <w:object w:dxaOrig="340" w:dyaOrig="380">
          <v:shape id="_x0000_i1079" type="#_x0000_t75" style="width:17.6pt;height:18.4pt" o:ole="">
            <v:imagedata r:id="rId111" o:title=""/>
          </v:shape>
          <o:OLEObject Type="Embed" ProgID="Equation.DSMT4" ShapeID="_x0000_i1079" DrawAspect="Content" ObjectID="_1558275347" r:id="rId112"/>
        </w:object>
      </w:r>
      <w:r w:rsidR="00416C31">
        <w:rPr>
          <w:rFonts w:hint="eastAsia"/>
        </w:rPr>
        <w:t>，</w:t>
      </w:r>
      <w:r w:rsidR="00AA6066" w:rsidRPr="00416C31">
        <w:rPr>
          <w:position w:val="-12"/>
        </w:rPr>
        <w:object w:dxaOrig="279" w:dyaOrig="380">
          <v:shape id="_x0000_i1080" type="#_x0000_t75" style="width:14.25pt;height:18.4pt" o:ole="">
            <v:imagedata r:id="rId113" o:title=""/>
          </v:shape>
          <o:OLEObject Type="Embed" ProgID="Equation.DSMT4" ShapeID="_x0000_i1080" DrawAspect="Content" ObjectID="_1558275348" r:id="rId114"/>
        </w:object>
      </w:r>
      <w:r w:rsidR="00416C31">
        <w:t>）</w:t>
      </w:r>
      <w:r w:rsidR="00220DF3">
        <w:rPr>
          <w:rFonts w:hint="eastAsia"/>
        </w:rPr>
        <w:t>和竖直</w:t>
      </w:r>
      <w:r w:rsidR="002A5884">
        <w:rPr>
          <w:rFonts w:hint="eastAsia"/>
        </w:rPr>
        <w:t>分量</w:t>
      </w:r>
      <w:r w:rsidR="00AA6066">
        <w:rPr>
          <w:rFonts w:hint="eastAsia"/>
        </w:rPr>
        <w:t>（</w:t>
      </w:r>
      <w:r w:rsidR="00AA6066" w:rsidRPr="00AA6066">
        <w:rPr>
          <w:position w:val="-12"/>
        </w:rPr>
        <w:object w:dxaOrig="279" w:dyaOrig="380">
          <v:shape id="_x0000_i1081" type="#_x0000_t75" style="width:14.25pt;height:18.4pt" o:ole="">
            <v:imagedata r:id="rId115" o:title=""/>
          </v:shape>
          <o:OLEObject Type="Embed" ProgID="Equation.DSMT4" ShapeID="_x0000_i1081" DrawAspect="Content" ObjectID="_1558275349" r:id="rId116"/>
        </w:object>
      </w:r>
      <w:r w:rsidR="00AA6066">
        <w:t>）</w:t>
      </w:r>
      <w:r w:rsidR="00C04305">
        <w:rPr>
          <w:rFonts w:hint="eastAsia"/>
        </w:rPr>
        <w:t>的迭代初值可由</w:t>
      </w:r>
      <w:r w:rsidR="00F41734">
        <w:rPr>
          <w:rFonts w:hint="eastAsia"/>
        </w:rPr>
        <w:t>抛物线理论</w:t>
      </w:r>
      <w:r w:rsidR="007D6A9C">
        <w:rPr>
          <w:rFonts w:hint="eastAsia"/>
        </w:rPr>
        <w:t>来估算</w:t>
      </w:r>
      <w:r w:rsidR="0091345F">
        <w:rPr>
          <w:rFonts w:hint="eastAsia"/>
        </w:rPr>
        <w:t>，</w:t>
      </w:r>
      <w:r w:rsidR="005416C2">
        <w:rPr>
          <w:rFonts w:hint="eastAsia"/>
        </w:rPr>
        <w:t>迭代次数</w:t>
      </w:r>
      <w:r w:rsidR="00667E88">
        <w:rPr>
          <w:rFonts w:hint="eastAsia"/>
        </w:rPr>
        <w:t>M</w:t>
      </w:r>
      <w:r w:rsidR="00667E88">
        <w:rPr>
          <w:rFonts w:hint="eastAsia"/>
        </w:rPr>
        <w:t>赋零</w:t>
      </w:r>
      <w:r w:rsidR="003F74B7">
        <w:rPr>
          <w:rFonts w:hint="eastAsia"/>
        </w:rPr>
        <w:t>，</w:t>
      </w:r>
    </w:p>
    <w:p w:rsidR="0085794E" w:rsidRDefault="007F2AF2" w:rsidP="0091345F">
      <w:pPr>
        <w:pStyle w:val="a3"/>
        <w:ind w:left="1260" w:firstLineChars="0" w:firstLine="0"/>
        <w:jc w:val="center"/>
      </w:pPr>
      <w:r w:rsidRPr="007F2AF2">
        <w:rPr>
          <w:position w:val="-102"/>
        </w:rPr>
        <w:object w:dxaOrig="2240" w:dyaOrig="2140">
          <v:shape id="_x0000_i1082" type="#_x0000_t75" style="width:134.8pt;height:126.4pt" o:ole="">
            <v:imagedata r:id="rId117" o:title=""/>
          </v:shape>
          <o:OLEObject Type="Embed" ProgID="Equation.DSMT4" ShapeID="_x0000_i1082" DrawAspect="Content" ObjectID="_1558275350" r:id="rId118"/>
        </w:object>
      </w:r>
    </w:p>
    <w:p w:rsidR="00D229EB" w:rsidRPr="00D229EB" w:rsidRDefault="0023221A" w:rsidP="004F3700">
      <w:pPr>
        <w:ind w:leftChars="400" w:left="840" w:firstLine="420"/>
      </w:pPr>
      <w:r>
        <w:rPr>
          <w:rFonts w:hint="eastAsia"/>
        </w:rPr>
        <w:t>式中：</w:t>
      </w:r>
      <w:r w:rsidR="00900030" w:rsidRPr="0023221A">
        <w:rPr>
          <w:position w:val="-10"/>
        </w:rPr>
        <w:object w:dxaOrig="260" w:dyaOrig="320">
          <v:shape id="_x0000_i1083" type="#_x0000_t75" style="width:12.55pt;height:15.9pt" o:ole="">
            <v:imagedata r:id="rId119" o:title=""/>
          </v:shape>
          <o:OLEObject Type="Embed" ProgID="Equation.DSMT4" ShapeID="_x0000_i1083" DrawAspect="Content" ObjectID="_1558275351" r:id="rId120"/>
        </w:object>
      </w:r>
      <w:r>
        <w:rPr>
          <w:rFonts w:hint="eastAsia"/>
        </w:rPr>
        <w:t>表示</w:t>
      </w:r>
      <w:r w:rsidR="005728A1">
        <w:rPr>
          <w:rFonts w:hint="eastAsia"/>
        </w:rPr>
        <w:t>主缆</w:t>
      </w:r>
      <w:r w:rsidR="00B80F86">
        <w:rPr>
          <w:rFonts w:hint="eastAsia"/>
        </w:rPr>
        <w:t>沿跨长</w:t>
      </w:r>
      <w:r w:rsidR="00900030">
        <w:rPr>
          <w:rFonts w:hint="eastAsia"/>
        </w:rPr>
        <w:t>平均</w:t>
      </w:r>
      <w:r w:rsidR="00A5165D">
        <w:rPr>
          <w:rFonts w:hint="eastAsia"/>
        </w:rPr>
        <w:t>线重度</w:t>
      </w:r>
      <w:r w:rsidR="00D633E6">
        <w:rPr>
          <w:rFonts w:hint="eastAsia"/>
        </w:rPr>
        <w:t>，</w:t>
      </w:r>
      <w:r w:rsidR="00D633E6" w:rsidRPr="00D633E6">
        <w:rPr>
          <w:position w:val="-24"/>
        </w:rPr>
        <w:object w:dxaOrig="1219" w:dyaOrig="960">
          <v:shape id="_x0000_i1084" type="#_x0000_t75" style="width:60.3pt;height:48.55pt" o:ole="">
            <v:imagedata r:id="rId121" o:title=""/>
          </v:shape>
          <o:OLEObject Type="Embed" ProgID="Equation.DSMT4" ShapeID="_x0000_i1084" DrawAspect="Content" ObjectID="_1558275352" r:id="rId122"/>
        </w:object>
      </w:r>
      <w:r>
        <w:rPr>
          <w:rFonts w:hint="eastAsia"/>
        </w:rPr>
        <w:t>，</w:t>
      </w:r>
      <w:r w:rsidRPr="0023221A">
        <w:rPr>
          <w:position w:val="-6"/>
        </w:rPr>
        <w:object w:dxaOrig="139" w:dyaOrig="279">
          <v:shape id="_x0000_i1085" type="#_x0000_t75" style="width:6.7pt;height:14.25pt" o:ole="">
            <v:imagedata r:id="rId123" o:title=""/>
          </v:shape>
          <o:OLEObject Type="Embed" ProgID="Equation.DSMT4" ShapeID="_x0000_i1085" DrawAspect="Content" ObjectID="_1558275353" r:id="rId124"/>
        </w:object>
      </w:r>
      <w:r>
        <w:rPr>
          <w:rFonts w:hint="eastAsia"/>
        </w:rPr>
        <w:t>表示</w:t>
      </w:r>
      <w:r w:rsidR="0003290C">
        <w:rPr>
          <w:rFonts w:hint="eastAsia"/>
        </w:rPr>
        <w:t>总</w:t>
      </w:r>
      <w:r>
        <w:rPr>
          <w:rFonts w:hint="eastAsia"/>
        </w:rPr>
        <w:t>跨度</w:t>
      </w:r>
      <w:r w:rsidR="00ED19C0">
        <w:rPr>
          <w:rFonts w:hint="eastAsia"/>
        </w:rPr>
        <w:t>，</w:t>
      </w:r>
      <w:r w:rsidR="00ED19C0" w:rsidRPr="00ED19C0">
        <w:rPr>
          <w:position w:val="-10"/>
        </w:rPr>
        <w:object w:dxaOrig="240" w:dyaOrig="320">
          <v:shape id="_x0000_i1086" type="#_x0000_t75" style="width:12.55pt;height:15.9pt" o:ole="">
            <v:imagedata r:id="rId125" o:title=""/>
          </v:shape>
          <o:OLEObject Type="Embed" ProgID="Equation.DSMT4" ShapeID="_x0000_i1086" DrawAspect="Content" ObjectID="_1558275354" r:id="rId126"/>
        </w:object>
      </w:r>
      <w:r w:rsidR="00ED19C0">
        <w:rPr>
          <w:rFonts w:hint="eastAsia"/>
        </w:rPr>
        <w:t>表示跨</w:t>
      </w:r>
      <w:r w:rsidR="009166E4">
        <w:rPr>
          <w:rFonts w:hint="eastAsia"/>
        </w:rPr>
        <w:t>中垂度</w:t>
      </w:r>
      <w:r w:rsidR="00D60B9D">
        <w:rPr>
          <w:rFonts w:hint="eastAsia"/>
        </w:rPr>
        <w:t>的估计值</w:t>
      </w:r>
      <w:r w:rsidR="000E2586">
        <w:rPr>
          <w:rFonts w:hint="eastAsia"/>
        </w:rPr>
        <w:t>，</w:t>
      </w:r>
      <w:r w:rsidR="001A7183">
        <w:rPr>
          <w:rFonts w:hint="eastAsia"/>
        </w:rPr>
        <w:t>可以近似</w:t>
      </w:r>
      <w:r w:rsidR="001A7183">
        <w:t>在</w:t>
      </w:r>
      <w:r w:rsidR="001A7183">
        <w:t>Z=0</w:t>
      </w:r>
      <w:r w:rsidR="001A7183">
        <w:rPr>
          <w:rFonts w:hint="eastAsia"/>
        </w:rPr>
        <w:t>平面</w:t>
      </w:r>
      <w:r w:rsidR="001A7183">
        <w:t>用左右端点和已知标高点的坐标用抛物线</w:t>
      </w:r>
      <w:r w:rsidR="00515E28">
        <w:rPr>
          <w:rFonts w:hint="eastAsia"/>
        </w:rPr>
        <w:t>方程</w:t>
      </w:r>
      <w:r w:rsidR="001A7183">
        <w:t>求得，</w:t>
      </w:r>
      <w:r w:rsidR="00837A59" w:rsidRPr="00837A59">
        <w:rPr>
          <w:position w:val="-6"/>
        </w:rPr>
        <w:object w:dxaOrig="220" w:dyaOrig="279">
          <v:shape id="_x0000_i1087" type="#_x0000_t75" style="width:10.05pt;height:14.25pt" o:ole="">
            <v:imagedata r:id="rId127" o:title=""/>
          </v:shape>
          <o:OLEObject Type="Embed" ProgID="Equation.DSMT4" ShapeID="_x0000_i1087" DrawAspect="Content" ObjectID="_1558275355" r:id="rId128"/>
        </w:object>
      </w:r>
      <w:r w:rsidR="00837A59">
        <w:rPr>
          <w:rFonts w:hint="eastAsia"/>
        </w:rPr>
        <w:t>表示</w:t>
      </w:r>
      <w:r w:rsidR="0003290C">
        <w:rPr>
          <w:rFonts w:hint="eastAsia"/>
        </w:rPr>
        <w:t>总</w:t>
      </w:r>
      <w:r w:rsidR="00837A59">
        <w:rPr>
          <w:rFonts w:hint="eastAsia"/>
        </w:rPr>
        <w:t>索长</w:t>
      </w:r>
      <w:r w:rsidR="00D60B9D">
        <w:rPr>
          <w:rFonts w:hint="eastAsia"/>
        </w:rPr>
        <w:t>估计值</w:t>
      </w:r>
      <w:r w:rsidR="00490855">
        <w:rPr>
          <w:rFonts w:hint="eastAsia"/>
        </w:rPr>
        <w:t>。</w:t>
      </w:r>
    </w:p>
    <w:p w:rsidR="0085794E" w:rsidRPr="001F447A" w:rsidRDefault="005B48F0" w:rsidP="004F3700">
      <w:pPr>
        <w:pStyle w:val="a3"/>
        <w:numPr>
          <w:ilvl w:val="0"/>
          <w:numId w:val="17"/>
        </w:numPr>
        <w:ind w:leftChars="400" w:left="1260" w:firstLineChars="0"/>
        <w:rPr>
          <w:i/>
        </w:rPr>
      </w:pPr>
      <w:r w:rsidRPr="005B48F0">
        <w:rPr>
          <w:position w:val="-4"/>
        </w:rPr>
        <w:object w:dxaOrig="200" w:dyaOrig="260">
          <v:shape id="_x0000_i1088" type="#_x0000_t75" style="width:9.2pt;height:13.4pt" o:ole="">
            <v:imagedata r:id="rId129" o:title=""/>
          </v:shape>
          <o:OLEObject Type="Embed" ProgID="Equation.DSMT4" ShapeID="_x0000_i1088" DrawAspect="Content" ObjectID="_1558275356" r:id="rId130"/>
        </w:object>
      </w:r>
      <w:r w:rsidR="0091345F">
        <w:rPr>
          <w:rFonts w:hint="eastAsia"/>
        </w:rPr>
        <w:t>为整数</w:t>
      </w:r>
      <w:r w:rsidR="00FA4DF2">
        <w:rPr>
          <w:rFonts w:hint="eastAsia"/>
        </w:rPr>
        <w:t>，</w:t>
      </w:r>
      <w:r w:rsidR="001F447A" w:rsidRPr="001F447A">
        <w:rPr>
          <w:position w:val="-4"/>
        </w:rPr>
        <w:object w:dxaOrig="499" w:dyaOrig="260">
          <v:shape id="_x0000_i1089" type="#_x0000_t75" style="width:25.95pt;height:13.4pt" o:ole="">
            <v:imagedata r:id="rId131" o:title=""/>
          </v:shape>
          <o:OLEObject Type="Embed" ProgID="Equation.DSMT4" ShapeID="_x0000_i1089" DrawAspect="Content" ObjectID="_1558275357" r:id="rId132"/>
        </w:object>
      </w:r>
      <w:r w:rsidR="00FA4DF2">
        <w:rPr>
          <w:rFonts w:hint="eastAsia"/>
        </w:rPr>
        <w:t>，开始索段计算</w:t>
      </w:r>
      <w:r w:rsidR="005416C2">
        <w:rPr>
          <w:rFonts w:hint="eastAsia"/>
        </w:rPr>
        <w:t>；</w:t>
      </w:r>
    </w:p>
    <w:p w:rsidR="0085794E" w:rsidRDefault="000210A0" w:rsidP="004F3700">
      <w:pPr>
        <w:pStyle w:val="a3"/>
        <w:numPr>
          <w:ilvl w:val="0"/>
          <w:numId w:val="17"/>
        </w:numPr>
        <w:ind w:leftChars="400" w:left="1260" w:firstLineChars="0"/>
      </w:pPr>
      <w:r>
        <w:rPr>
          <w:rFonts w:hint="eastAsia"/>
        </w:rPr>
        <w:t>若</w:t>
      </w:r>
      <w:r w:rsidR="00F15F8B" w:rsidRPr="000210A0">
        <w:rPr>
          <w:position w:val="-4"/>
        </w:rPr>
        <w:object w:dxaOrig="499" w:dyaOrig="260">
          <v:shape id="_x0000_i1090" type="#_x0000_t75" style="width:25.95pt;height:12.55pt" o:ole="">
            <v:imagedata r:id="rId133" o:title=""/>
          </v:shape>
          <o:OLEObject Type="Embed" ProgID="Equation.DSMT4" ShapeID="_x0000_i1090" DrawAspect="Content" ObjectID="_1558275358" r:id="rId134"/>
        </w:object>
      </w:r>
      <w:r>
        <w:rPr>
          <w:rFonts w:hint="eastAsia"/>
        </w:rPr>
        <w:t>，转</w:t>
      </w:r>
      <w:r>
        <w:rPr>
          <w:rFonts w:hint="eastAsia"/>
        </w:rPr>
        <w:t>4</w:t>
      </w:r>
      <w:r>
        <w:rPr>
          <w:rFonts w:hint="eastAsia"/>
        </w:rPr>
        <w:t>，否则</w:t>
      </w:r>
      <w:r w:rsidR="008155F3">
        <w:rPr>
          <w:rFonts w:hint="eastAsia"/>
        </w:rPr>
        <w:t>根据力平衡，得出</w:t>
      </w:r>
      <w:r w:rsidR="005B48F0" w:rsidRPr="005B48F0">
        <w:rPr>
          <w:position w:val="-4"/>
        </w:rPr>
        <w:object w:dxaOrig="200" w:dyaOrig="260">
          <v:shape id="_x0000_i1091" type="#_x0000_t75" style="width:9.2pt;height:13.4pt" o:ole="">
            <v:imagedata r:id="rId129" o:title=""/>
          </v:shape>
          <o:OLEObject Type="Embed" ProgID="Equation.DSMT4" ShapeID="_x0000_i1091" DrawAspect="Content" ObjectID="_1558275359" r:id="rId135"/>
        </w:object>
      </w:r>
      <w:r w:rsidR="0009005D">
        <w:rPr>
          <w:rFonts w:hint="eastAsia"/>
        </w:rPr>
        <w:t>索段的左节</w:t>
      </w:r>
      <w:r w:rsidR="008155F3">
        <w:rPr>
          <w:rFonts w:hint="eastAsia"/>
        </w:rPr>
        <w:t>点</w:t>
      </w:r>
      <w:r w:rsidR="00AD6598">
        <w:rPr>
          <w:rFonts w:hint="eastAsia"/>
        </w:rPr>
        <w:t>端力的水平</w:t>
      </w:r>
      <w:r w:rsidR="002A5884">
        <w:rPr>
          <w:rFonts w:hint="eastAsia"/>
        </w:rPr>
        <w:t>分量</w:t>
      </w:r>
      <w:r w:rsidR="007F2AF2">
        <w:rPr>
          <w:rFonts w:hint="eastAsia"/>
        </w:rPr>
        <w:t>的</w:t>
      </w:r>
      <w:r w:rsidR="007F2AF2">
        <w:rPr>
          <w:rFonts w:hint="eastAsia"/>
        </w:rPr>
        <w:t>X</w:t>
      </w:r>
      <w:r w:rsidR="007F2AF2">
        <w:t>轴</w:t>
      </w:r>
      <w:r w:rsidR="007F2AF2">
        <w:rPr>
          <w:rFonts w:hint="eastAsia"/>
        </w:rPr>
        <w:t>投影</w:t>
      </w:r>
      <w:r w:rsidR="00A31052" w:rsidRPr="005B48F0">
        <w:rPr>
          <w:position w:val="-12"/>
        </w:rPr>
        <w:object w:dxaOrig="360" w:dyaOrig="380">
          <v:shape id="_x0000_i1092" type="#_x0000_t75" style="width:18.4pt;height:17.6pt" o:ole="">
            <v:imagedata r:id="rId47" o:title=""/>
          </v:shape>
          <o:OLEObject Type="Embed" ProgID="Equation.DSMT4" ShapeID="_x0000_i1092" DrawAspect="Content" ObjectID="_1558275360" r:id="rId136"/>
        </w:object>
      </w:r>
      <w:r w:rsidR="007F2AF2">
        <w:rPr>
          <w:rFonts w:hint="eastAsia"/>
        </w:rPr>
        <w:t>，</w:t>
      </w:r>
      <w:r w:rsidR="007F2AF2">
        <w:rPr>
          <w:rFonts w:hint="eastAsia"/>
        </w:rPr>
        <w:t>Z</w:t>
      </w:r>
      <w:r w:rsidR="007F2AF2">
        <w:t>轴</w:t>
      </w:r>
      <w:r w:rsidR="007F2AF2">
        <w:rPr>
          <w:rFonts w:hint="eastAsia"/>
        </w:rPr>
        <w:t>投影</w:t>
      </w:r>
      <w:r w:rsidR="007F2AF2" w:rsidRPr="005B48F0">
        <w:rPr>
          <w:position w:val="-12"/>
        </w:rPr>
        <w:object w:dxaOrig="320" w:dyaOrig="380">
          <v:shape id="_x0000_i1093" type="#_x0000_t75" style="width:16.75pt;height:17.6pt" o:ole="">
            <v:imagedata r:id="rId137" o:title=""/>
          </v:shape>
          <o:OLEObject Type="Embed" ProgID="Equation.DSMT4" ShapeID="_x0000_i1093" DrawAspect="Content" ObjectID="_1558275361" r:id="rId138"/>
        </w:object>
      </w:r>
      <w:r w:rsidR="008155F3">
        <w:rPr>
          <w:rFonts w:hint="eastAsia"/>
        </w:rPr>
        <w:t>和</w:t>
      </w:r>
      <w:r w:rsidR="00AD6598">
        <w:rPr>
          <w:rFonts w:hint="eastAsia"/>
        </w:rPr>
        <w:t>竖直</w:t>
      </w:r>
      <w:r w:rsidR="002A5884">
        <w:rPr>
          <w:rFonts w:hint="eastAsia"/>
        </w:rPr>
        <w:t>分量</w:t>
      </w:r>
      <w:r w:rsidR="00A31052" w:rsidRPr="005B48F0">
        <w:rPr>
          <w:position w:val="-12"/>
        </w:rPr>
        <w:object w:dxaOrig="320" w:dyaOrig="380">
          <v:shape id="_x0000_i1094" type="#_x0000_t75" style="width:16.75pt;height:17.6pt" o:ole="">
            <v:imagedata r:id="rId51" o:title=""/>
          </v:shape>
          <o:OLEObject Type="Embed" ProgID="Equation.DSMT4" ShapeID="_x0000_i1094" DrawAspect="Content" ObjectID="_1558275362" r:id="rId139"/>
        </w:object>
      </w:r>
      <w:r w:rsidR="009F5125">
        <w:rPr>
          <w:rFonts w:hint="eastAsia"/>
        </w:rPr>
        <w:t>；</w:t>
      </w:r>
    </w:p>
    <w:p w:rsidR="00D56EF3" w:rsidRDefault="002C40D9" w:rsidP="004F3700">
      <w:pPr>
        <w:pStyle w:val="MTDisplayEquation"/>
        <w:ind w:leftChars="200" w:left="420" w:rightChars="13" w:right="27"/>
        <w:jc w:val="center"/>
      </w:pPr>
      <w:r>
        <w:object w:dxaOrig="2360" w:dyaOrig="1160">
          <v:shape id="_x0000_i1095" type="#_x0000_t75" style="width:118.05pt;height:57.75pt" o:ole="">
            <v:imagedata r:id="rId140" o:title=""/>
          </v:shape>
          <o:OLEObject Type="Embed" ProgID="Equation.DSMT4" ShapeID="_x0000_i1095" DrawAspect="Content" ObjectID="_1558275363" r:id="rId141"/>
        </w:object>
      </w:r>
    </w:p>
    <w:p w:rsidR="0085794E" w:rsidRDefault="00274842" w:rsidP="004F3700">
      <w:pPr>
        <w:pStyle w:val="a3"/>
        <w:numPr>
          <w:ilvl w:val="0"/>
          <w:numId w:val="17"/>
        </w:numPr>
        <w:ind w:leftChars="400" w:left="1260" w:firstLineChars="0"/>
      </w:pPr>
      <w:r>
        <w:rPr>
          <w:rFonts w:hint="eastAsia"/>
        </w:rPr>
        <w:t>根据</w:t>
      </w:r>
      <w:r w:rsidR="00FD0338">
        <w:rPr>
          <w:rFonts w:hint="eastAsia"/>
        </w:rPr>
        <w:t>悬链线跨长</w:t>
      </w:r>
      <w:r w:rsidR="001A3F3E" w:rsidRPr="001A3F3E">
        <w:rPr>
          <w:position w:val="-6"/>
        </w:rPr>
        <w:object w:dxaOrig="220" w:dyaOrig="320">
          <v:shape id="_x0000_i1096" type="#_x0000_t75" style="width:11.7pt;height:15.9pt" o:ole="">
            <v:imagedata r:id="rId43" o:title=""/>
          </v:shape>
          <o:OLEObject Type="Embed" ProgID="Equation.DSMT4" ShapeID="_x0000_i1096" DrawAspect="Content" ObjectID="_1558275364" r:id="rId142"/>
        </w:object>
      </w:r>
      <w:r w:rsidR="001A3F3E">
        <w:rPr>
          <w:rFonts w:hint="eastAsia"/>
        </w:rPr>
        <w:t>的</w:t>
      </w:r>
      <w:r w:rsidR="0065206C">
        <w:rPr>
          <w:rFonts w:hint="eastAsia"/>
        </w:rPr>
        <w:t>计算</w:t>
      </w:r>
      <w:r w:rsidR="00FD0338">
        <w:rPr>
          <w:rFonts w:hint="eastAsia"/>
        </w:rPr>
        <w:t>公式，</w:t>
      </w:r>
      <w:r w:rsidR="009F5125">
        <w:rPr>
          <w:rFonts w:hint="eastAsia"/>
        </w:rPr>
        <w:t>应用牛顿法求解</w:t>
      </w:r>
      <w:r w:rsidR="00ED6DBE">
        <w:rPr>
          <w:rFonts w:hint="eastAsia"/>
        </w:rPr>
        <w:t>下述非线性方程，得到</w:t>
      </w:r>
      <w:r w:rsidR="009F5125">
        <w:rPr>
          <w:rFonts w:hint="eastAsia"/>
        </w:rPr>
        <w:t>此索段的</w:t>
      </w:r>
      <w:r w:rsidR="00592A37">
        <w:rPr>
          <w:rFonts w:hint="eastAsia"/>
        </w:rPr>
        <w:t>无应力索长</w:t>
      </w:r>
      <w:r w:rsidR="00A31052" w:rsidRPr="00784745">
        <w:rPr>
          <w:position w:val="-12"/>
        </w:rPr>
        <w:object w:dxaOrig="300" w:dyaOrig="380">
          <v:shape id="_x0000_i1097" type="#_x0000_t75" style="width:15.9pt;height:19.25pt" o:ole="">
            <v:imagedata r:id="rId45" o:title=""/>
          </v:shape>
          <o:OLEObject Type="Embed" ProgID="Equation.DSMT4" ShapeID="_x0000_i1097" DrawAspect="Content" ObjectID="_1558275365" r:id="rId143"/>
        </w:object>
      </w:r>
      <w:r w:rsidR="009F5125">
        <w:rPr>
          <w:rFonts w:hint="eastAsia"/>
        </w:rPr>
        <w:t>；</w:t>
      </w:r>
    </w:p>
    <w:p w:rsidR="00213BBF" w:rsidRDefault="00E905E5" w:rsidP="009E13D4">
      <w:pPr>
        <w:pStyle w:val="MTDisplayEquation"/>
        <w:ind w:leftChars="200" w:left="420" w:rightChars="13" w:right="27"/>
        <w:jc w:val="center"/>
      </w:pPr>
      <w:r>
        <w:object w:dxaOrig="7720" w:dyaOrig="1160">
          <v:shape id="_x0000_i1098" type="#_x0000_t75" style="width:405.2pt;height:61.1pt" o:ole="">
            <v:imagedata r:id="rId144" o:title=""/>
          </v:shape>
          <o:OLEObject Type="Embed" ProgID="Equation.DSMT4" ShapeID="_x0000_i1098" DrawAspect="Content" ObjectID="_1558275366" r:id="rId145"/>
        </w:object>
      </w:r>
    </w:p>
    <w:p w:rsidR="00215CE0" w:rsidRPr="00215CE0" w:rsidRDefault="00215CE0" w:rsidP="004F3700">
      <w:pPr>
        <w:ind w:leftChars="400" w:left="840" w:firstLine="420"/>
      </w:pPr>
      <w:r>
        <w:rPr>
          <w:rFonts w:hint="eastAsia"/>
        </w:rPr>
        <w:t>式中：</w:t>
      </w:r>
      <w:r w:rsidR="00633D64">
        <w:rPr>
          <w:rFonts w:hint="eastAsia"/>
        </w:rPr>
        <w:t>迭代初值由抛物线法来确定</w:t>
      </w:r>
      <w:r w:rsidR="009309AC" w:rsidRPr="00BE6827">
        <w:rPr>
          <w:position w:val="-32"/>
        </w:rPr>
        <w:object w:dxaOrig="1740" w:dyaOrig="760">
          <v:shape id="_x0000_i1099" type="#_x0000_t75" style="width:87.05pt;height:37.65pt" o:ole="">
            <v:imagedata r:id="rId146" o:title=""/>
          </v:shape>
          <o:OLEObject Type="Embed" ProgID="Equation.DSMT4" ShapeID="_x0000_i1099" DrawAspect="Content" ObjectID="_1558275367" r:id="rId147"/>
        </w:object>
      </w:r>
      <w:r w:rsidR="003A4E27">
        <w:rPr>
          <w:rFonts w:hint="eastAsia"/>
        </w:rPr>
        <w:t>，其中</w:t>
      </w:r>
      <w:r w:rsidR="00E905E5" w:rsidRPr="003A4E27">
        <w:rPr>
          <w:position w:val="-30"/>
        </w:rPr>
        <w:object w:dxaOrig="1040" w:dyaOrig="720">
          <v:shape id="_x0000_i1100" type="#_x0000_t75" style="width:51.05pt;height:36pt" o:ole="">
            <v:imagedata r:id="rId148" o:title=""/>
          </v:shape>
          <o:OLEObject Type="Embed" ProgID="Equation.DSMT4" ShapeID="_x0000_i1100" DrawAspect="Content" ObjectID="_1558275368" r:id="rId149"/>
        </w:object>
      </w:r>
      <w:r w:rsidR="003A4E27">
        <w:rPr>
          <w:rFonts w:hint="eastAsia"/>
        </w:rPr>
        <w:t>。</w:t>
      </w:r>
    </w:p>
    <w:p w:rsidR="0085794E" w:rsidRDefault="00FD0338" w:rsidP="004F3700">
      <w:pPr>
        <w:pStyle w:val="a3"/>
        <w:numPr>
          <w:ilvl w:val="0"/>
          <w:numId w:val="17"/>
        </w:numPr>
        <w:ind w:leftChars="400" w:left="1260" w:firstLineChars="0"/>
      </w:pPr>
      <w:r>
        <w:rPr>
          <w:rFonts w:hint="eastAsia"/>
        </w:rPr>
        <w:t>将无应力</w:t>
      </w:r>
      <w:r w:rsidR="00B25F20">
        <w:rPr>
          <w:rFonts w:hint="eastAsia"/>
        </w:rPr>
        <w:t>索长</w:t>
      </w:r>
      <w:r w:rsidR="00B513C7" w:rsidRPr="00E21427">
        <w:rPr>
          <w:position w:val="-12"/>
        </w:rPr>
        <w:object w:dxaOrig="300" w:dyaOrig="380">
          <v:shape id="_x0000_i1101" type="#_x0000_t75" style="width:15.9pt;height:19.25pt" o:ole="">
            <v:imagedata r:id="rId150" o:title=""/>
          </v:shape>
          <o:OLEObject Type="Embed" ProgID="Equation.DSMT4" ShapeID="_x0000_i1101" DrawAspect="Content" ObjectID="_1558275369" r:id="rId151"/>
        </w:object>
      </w:r>
      <w:r>
        <w:rPr>
          <w:rFonts w:hint="eastAsia"/>
        </w:rPr>
        <w:t>代入</w:t>
      </w:r>
      <w:r w:rsidR="00874CC4">
        <w:rPr>
          <w:rFonts w:hint="eastAsia"/>
        </w:rPr>
        <w:t>悬链线</w:t>
      </w:r>
      <w:r w:rsidR="005C6BCA">
        <w:rPr>
          <w:rFonts w:hint="eastAsia"/>
        </w:rPr>
        <w:t>高差</w:t>
      </w:r>
      <w:r w:rsidR="0063723A" w:rsidRPr="0063723A">
        <w:rPr>
          <w:position w:val="-6"/>
        </w:rPr>
        <w:object w:dxaOrig="279" w:dyaOrig="320">
          <v:shape id="_x0000_i1102" type="#_x0000_t75" style="width:14.25pt;height:15.9pt" o:ole="">
            <v:imagedata r:id="rId152" o:title=""/>
          </v:shape>
          <o:OLEObject Type="Embed" ProgID="Equation.DSMT4" ShapeID="_x0000_i1102" DrawAspect="Content" ObjectID="_1558275370" r:id="rId153"/>
        </w:object>
      </w:r>
      <w:r w:rsidR="002C40D9">
        <w:rPr>
          <w:rFonts w:hint="eastAsia"/>
        </w:rPr>
        <w:t>，偏移</w:t>
      </w:r>
      <w:r w:rsidR="002C40D9" w:rsidRPr="002C40D9">
        <w:rPr>
          <w:position w:val="-4"/>
        </w:rPr>
        <w:object w:dxaOrig="260" w:dyaOrig="300">
          <v:shape id="_x0000_i1103" type="#_x0000_t75" style="width:13.4pt;height:15.05pt" o:ole="">
            <v:imagedata r:id="rId154" o:title=""/>
          </v:shape>
          <o:OLEObject Type="Embed" ProgID="Equation.DSMT4" ShapeID="_x0000_i1103" DrawAspect="Content" ObjectID="_1558275371" r:id="rId155"/>
        </w:object>
      </w:r>
      <w:r w:rsidR="003A760B">
        <w:rPr>
          <w:rFonts w:hint="eastAsia"/>
        </w:rPr>
        <w:t>的计算</w:t>
      </w:r>
      <w:r w:rsidR="00DF4765">
        <w:rPr>
          <w:rFonts w:hint="eastAsia"/>
        </w:rPr>
        <w:t>公式，</w:t>
      </w:r>
      <w:r w:rsidR="008447FA">
        <w:rPr>
          <w:rFonts w:hint="eastAsia"/>
        </w:rPr>
        <w:t>得到</w:t>
      </w:r>
      <w:r w:rsidR="00DA0EF2" w:rsidRPr="005B48F0">
        <w:rPr>
          <w:position w:val="-4"/>
        </w:rPr>
        <w:object w:dxaOrig="200" w:dyaOrig="260">
          <v:shape id="_x0000_i1104" type="#_x0000_t75" style="width:9.2pt;height:13.4pt" o:ole="">
            <v:imagedata r:id="rId129" o:title=""/>
          </v:shape>
          <o:OLEObject Type="Embed" ProgID="Equation.DSMT4" ShapeID="_x0000_i1104" DrawAspect="Content" ObjectID="_1558275372" r:id="rId156"/>
        </w:object>
      </w:r>
      <w:r w:rsidR="00633D64">
        <w:rPr>
          <w:rFonts w:hint="eastAsia"/>
        </w:rPr>
        <w:t>索段右节点</w:t>
      </w:r>
      <w:r w:rsidR="002C40D9">
        <w:rPr>
          <w:rFonts w:hint="eastAsia"/>
        </w:rPr>
        <w:t>的</w:t>
      </w:r>
      <w:r w:rsidR="002C40D9">
        <w:rPr>
          <w:rFonts w:hint="eastAsia"/>
        </w:rPr>
        <w:t>YZ</w:t>
      </w:r>
      <w:r w:rsidR="005C6BCA">
        <w:rPr>
          <w:rFonts w:hint="eastAsia"/>
        </w:rPr>
        <w:t>坐标</w:t>
      </w:r>
      <w:r w:rsidR="002C40D9" w:rsidRPr="002C40D9">
        <w:rPr>
          <w:position w:val="-6"/>
        </w:rPr>
        <w:object w:dxaOrig="740" w:dyaOrig="320">
          <v:shape id="_x0000_i1105" type="#_x0000_t75" style="width:32.65pt;height:15.9pt" o:ole="">
            <v:imagedata r:id="rId157" o:title=""/>
          </v:shape>
          <o:OLEObject Type="Embed" ProgID="Equation.DSMT4" ShapeID="_x0000_i1105" DrawAspect="Content" ObjectID="_1558275373" r:id="rId158"/>
        </w:object>
      </w:r>
      <w:r w:rsidR="005C6BCA">
        <w:rPr>
          <w:rFonts w:hint="eastAsia"/>
        </w:rPr>
        <w:t>；</w:t>
      </w:r>
    </w:p>
    <w:p w:rsidR="006D69A0" w:rsidRDefault="00E905E5" w:rsidP="004F3700">
      <w:pPr>
        <w:pStyle w:val="MTDisplayEquation"/>
        <w:ind w:leftChars="200" w:left="420" w:rightChars="13" w:right="27"/>
        <w:jc w:val="center"/>
      </w:pPr>
      <w:r>
        <w:object w:dxaOrig="3460" w:dyaOrig="1560">
          <v:shape id="_x0000_i1106" type="#_x0000_t75" style="width:172.45pt;height:78.7pt" o:ole="">
            <v:imagedata r:id="rId159" o:title=""/>
          </v:shape>
          <o:OLEObject Type="Embed" ProgID="Equation.DSMT4" ShapeID="_x0000_i1106" DrawAspect="Content" ObjectID="_1558275374" r:id="rId160"/>
        </w:object>
      </w:r>
    </w:p>
    <w:p w:rsidR="00F331FA" w:rsidRPr="00F331FA" w:rsidRDefault="005425DF" w:rsidP="004F3700">
      <w:pPr>
        <w:pStyle w:val="MTDisplayEquation"/>
        <w:ind w:leftChars="200" w:left="420" w:rightChars="13" w:right="27"/>
        <w:jc w:val="center"/>
      </w:pPr>
      <w:r>
        <w:object w:dxaOrig="1359" w:dyaOrig="720">
          <v:shape id="_x0000_i1107" type="#_x0000_t75" style="width:69.5pt;height:35.15pt" o:ole="">
            <v:imagedata r:id="rId161" o:title=""/>
          </v:shape>
          <o:OLEObject Type="Embed" ProgID="Equation.DSMT4" ShapeID="_x0000_i1107" DrawAspect="Content" ObjectID="_1558275375" r:id="rId162"/>
        </w:object>
      </w:r>
    </w:p>
    <w:p w:rsidR="00BE4E3C" w:rsidRDefault="0044197E" w:rsidP="004F3700">
      <w:pPr>
        <w:pStyle w:val="a3"/>
        <w:numPr>
          <w:ilvl w:val="0"/>
          <w:numId w:val="17"/>
        </w:numPr>
        <w:ind w:leftChars="400" w:left="1260" w:firstLineChars="0"/>
      </w:pPr>
      <w:r w:rsidRPr="0044197E">
        <w:rPr>
          <w:position w:val="-4"/>
        </w:rPr>
        <w:object w:dxaOrig="380" w:dyaOrig="260">
          <v:shape id="_x0000_i1108" type="#_x0000_t75" style="width:19.25pt;height:13.4pt" o:ole="">
            <v:imagedata r:id="rId163" o:title=""/>
          </v:shape>
          <o:OLEObject Type="Embed" ProgID="Equation.DSMT4" ShapeID="_x0000_i1108" DrawAspect="Content" ObjectID="_1558275376" r:id="rId164"/>
        </w:object>
      </w:r>
      <w:r w:rsidRPr="0044197E">
        <w:rPr>
          <w:position w:val="-6"/>
        </w:rPr>
        <w:object w:dxaOrig="279" w:dyaOrig="279">
          <v:shape id="_x0000_i1109" type="#_x0000_t75" style="width:14.25pt;height:14.25pt" o:ole="">
            <v:imagedata r:id="rId165" o:title=""/>
          </v:shape>
          <o:OLEObject Type="Embed" ProgID="Equation.DSMT4" ShapeID="_x0000_i1109" DrawAspect="Content" ObjectID="_1558275377" r:id="rId166"/>
        </w:object>
      </w:r>
      <w:r w:rsidR="00660D55">
        <w:rPr>
          <w:rFonts w:hint="eastAsia"/>
        </w:rPr>
        <w:t>？</w:t>
      </w:r>
      <w:r w:rsidR="00AC1B44">
        <w:rPr>
          <w:rFonts w:hint="eastAsia"/>
        </w:rPr>
        <w:t>如成立转</w:t>
      </w:r>
      <w:r w:rsidR="00AC1B44">
        <w:rPr>
          <w:rFonts w:hint="eastAsia"/>
        </w:rPr>
        <w:t>7</w:t>
      </w:r>
      <w:r w:rsidR="00AC1B44">
        <w:rPr>
          <w:rFonts w:hint="eastAsia"/>
        </w:rPr>
        <w:t>，</w:t>
      </w:r>
      <w:r w:rsidR="00660D55">
        <w:rPr>
          <w:rFonts w:hint="eastAsia"/>
        </w:rPr>
        <w:t>否则</w:t>
      </w:r>
      <w:r w:rsidR="00563518" w:rsidRPr="005B48F0">
        <w:rPr>
          <w:position w:val="-4"/>
        </w:rPr>
        <w:object w:dxaOrig="840" w:dyaOrig="260">
          <v:shape id="_x0000_i1110" type="#_x0000_t75" style="width:41.85pt;height:13.4pt" o:ole="">
            <v:imagedata r:id="rId167" o:title=""/>
          </v:shape>
          <o:OLEObject Type="Embed" ProgID="Equation.DSMT4" ShapeID="_x0000_i1110" DrawAspect="Content" ObjectID="_1558275378" r:id="rId168"/>
        </w:object>
      </w:r>
      <w:r w:rsidR="00563518">
        <w:rPr>
          <w:rFonts w:hint="eastAsia"/>
        </w:rPr>
        <w:t>，</w:t>
      </w:r>
      <w:r w:rsidR="00E2685D">
        <w:rPr>
          <w:rFonts w:hint="eastAsia"/>
        </w:rPr>
        <w:t>转</w:t>
      </w:r>
      <w:r w:rsidR="00660D55">
        <w:rPr>
          <w:rFonts w:hint="eastAsia"/>
        </w:rPr>
        <w:t>3</w:t>
      </w:r>
      <w:r w:rsidR="00660D55">
        <w:rPr>
          <w:rFonts w:hint="eastAsia"/>
        </w:rPr>
        <w:t>；</w:t>
      </w:r>
    </w:p>
    <w:p w:rsidR="00BE4E3C" w:rsidRDefault="00A17F95" w:rsidP="004F3700">
      <w:pPr>
        <w:pStyle w:val="a3"/>
        <w:numPr>
          <w:ilvl w:val="0"/>
          <w:numId w:val="17"/>
        </w:numPr>
        <w:ind w:leftChars="400" w:left="1260" w:firstLineChars="0"/>
      </w:pPr>
      <w:r>
        <w:rPr>
          <w:rFonts w:hint="eastAsia"/>
        </w:rPr>
        <w:t>检查指定点标高</w:t>
      </w:r>
      <w:r w:rsidR="00D3315C" w:rsidRPr="00D3315C">
        <w:rPr>
          <w:position w:val="-14"/>
        </w:rPr>
        <w:object w:dxaOrig="279" w:dyaOrig="380">
          <v:shape id="_x0000_i1111" type="#_x0000_t75" style="width:14.25pt;height:19.25pt" o:ole="">
            <v:imagedata r:id="rId169" o:title=""/>
          </v:shape>
          <o:OLEObject Type="Embed" ProgID="Equation.DSMT4" ShapeID="_x0000_i1111" DrawAspect="Content" ObjectID="_1558275379" r:id="rId170"/>
        </w:object>
      </w:r>
      <w:r>
        <w:rPr>
          <w:rFonts w:hint="eastAsia"/>
        </w:rPr>
        <w:t>，计算误差</w:t>
      </w:r>
      <w:r w:rsidR="00D3315C" w:rsidRPr="0035592B">
        <w:rPr>
          <w:position w:val="-14"/>
        </w:rPr>
        <w:object w:dxaOrig="1280" w:dyaOrig="400">
          <v:shape id="_x0000_i1112" type="#_x0000_t75" style="width:63.65pt;height:20.1pt" o:ole="">
            <v:imagedata r:id="rId171" o:title=""/>
          </v:shape>
          <o:OLEObject Type="Embed" ProgID="Equation.DSMT4" ShapeID="_x0000_i1112" DrawAspect="Content" ObjectID="_1558275380" r:id="rId172"/>
        </w:object>
      </w:r>
      <w:r>
        <w:rPr>
          <w:rFonts w:hint="eastAsia"/>
        </w:rPr>
        <w:t>，</w:t>
      </w:r>
      <w:r w:rsidR="00C46B01">
        <w:rPr>
          <w:rFonts w:hint="eastAsia"/>
        </w:rPr>
        <w:t>检查末点标高</w:t>
      </w:r>
      <w:r w:rsidR="00E07670">
        <w:rPr>
          <w:rFonts w:hint="eastAsia"/>
        </w:rPr>
        <w:t>和</w:t>
      </w:r>
      <w:r w:rsidR="005425DF">
        <w:t>偏移</w:t>
      </w:r>
      <w:r w:rsidR="005425DF" w:rsidRPr="00C46B01">
        <w:rPr>
          <w:position w:val="-12"/>
        </w:rPr>
        <w:object w:dxaOrig="680" w:dyaOrig="360">
          <v:shape id="_x0000_i1113" type="#_x0000_t75" style="width:32.65pt;height:18.4pt" o:ole="">
            <v:imagedata r:id="rId173" o:title=""/>
          </v:shape>
          <o:OLEObject Type="Embed" ProgID="Equation.DSMT4" ShapeID="_x0000_i1113" DrawAspect="Content" ObjectID="_1558275381" r:id="rId174"/>
        </w:object>
      </w:r>
      <w:r w:rsidR="00F94471">
        <w:rPr>
          <w:rFonts w:hint="eastAsia"/>
        </w:rPr>
        <w:t>，计算</w:t>
      </w:r>
      <w:r w:rsidR="00C46B01">
        <w:rPr>
          <w:rFonts w:hint="eastAsia"/>
        </w:rPr>
        <w:t>误差</w:t>
      </w:r>
      <w:r w:rsidR="0068546D" w:rsidRPr="00C46B01">
        <w:rPr>
          <w:position w:val="-12"/>
        </w:rPr>
        <w:object w:dxaOrig="1400" w:dyaOrig="380">
          <v:shape id="_x0000_i1114" type="#_x0000_t75" style="width:70.35pt;height:19.25pt" o:ole="">
            <v:imagedata r:id="rId175" o:title=""/>
          </v:shape>
          <o:OLEObject Type="Embed" ProgID="Equation.DSMT4" ShapeID="_x0000_i1114" DrawAspect="Content" ObjectID="_1558275382" r:id="rId176"/>
        </w:object>
      </w:r>
      <w:r w:rsidR="00E07670">
        <w:rPr>
          <w:rFonts w:hint="eastAsia"/>
        </w:rPr>
        <w:t>，</w:t>
      </w:r>
      <w:r w:rsidR="00E07670" w:rsidRPr="00E07670">
        <w:rPr>
          <w:position w:val="-12"/>
        </w:rPr>
        <w:object w:dxaOrig="1480" w:dyaOrig="380">
          <v:shape id="_x0000_i1115" type="#_x0000_t75" style="width:74.5pt;height:18.4pt" o:ole="">
            <v:imagedata r:id="rId177" o:title=""/>
          </v:shape>
          <o:OLEObject Type="Embed" ProgID="Equation.DSMT4" ShapeID="_x0000_i1115" DrawAspect="Content" ObjectID="_1558275383" r:id="rId178"/>
        </w:object>
      </w:r>
    </w:p>
    <w:p w:rsidR="00A17F95" w:rsidRDefault="00A17F95" w:rsidP="00EF77C6">
      <w:pPr>
        <w:pStyle w:val="a3"/>
        <w:numPr>
          <w:ilvl w:val="0"/>
          <w:numId w:val="17"/>
        </w:numPr>
        <w:ind w:leftChars="400" w:left="1260" w:firstLineChars="0"/>
      </w:pPr>
      <w:r>
        <w:rPr>
          <w:rFonts w:hint="eastAsia"/>
        </w:rPr>
        <w:t>将</w:t>
      </w:r>
      <w:r w:rsidR="005425DF" w:rsidRPr="00A17F95">
        <w:rPr>
          <w:position w:val="-12"/>
        </w:rPr>
        <w:object w:dxaOrig="1460" w:dyaOrig="380">
          <v:shape id="_x0000_i1116" type="#_x0000_t75" style="width:72.85pt;height:19.25pt" o:ole="">
            <v:imagedata r:id="rId179" o:title=""/>
          </v:shape>
          <o:OLEObject Type="Embed" ProgID="Equation.DSMT4" ShapeID="_x0000_i1116" DrawAspect="Content" ObjectID="_1558275384" r:id="rId180"/>
        </w:object>
      </w:r>
      <w:r w:rsidR="005425DF">
        <w:rPr>
          <w:rFonts w:hint="eastAsia"/>
        </w:rPr>
        <w:t>，</w:t>
      </w:r>
      <w:r w:rsidR="005425DF" w:rsidRPr="00A17F95">
        <w:rPr>
          <w:position w:val="-12"/>
        </w:rPr>
        <w:object w:dxaOrig="1460" w:dyaOrig="380">
          <v:shape id="_x0000_i1117" type="#_x0000_t75" style="width:1in;height:19.25pt" o:ole="">
            <v:imagedata r:id="rId181" o:title=""/>
          </v:shape>
          <o:OLEObject Type="Embed" ProgID="Equation.DSMT4" ShapeID="_x0000_i1117" DrawAspect="Content" ObjectID="_1558275385" r:id="rId182"/>
        </w:object>
      </w:r>
      <w:r w:rsidR="005425DF">
        <w:rPr>
          <w:rFonts w:hint="eastAsia"/>
        </w:rPr>
        <w:t>和</w:t>
      </w:r>
      <w:r w:rsidR="005425DF" w:rsidRPr="005425DF">
        <w:rPr>
          <w:position w:val="-12"/>
        </w:rPr>
        <w:object w:dxaOrig="1460" w:dyaOrig="380">
          <v:shape id="_x0000_i1118" type="#_x0000_t75" style="width:72.85pt;height:18.4pt" o:ole="">
            <v:imagedata r:id="rId183" o:title=""/>
          </v:shape>
          <o:OLEObject Type="Embed" ProgID="Equation.DSMT4" ShapeID="_x0000_i1118" DrawAspect="Content" ObjectID="_1558275386" r:id="rId184"/>
        </w:object>
      </w:r>
      <w:r>
        <w:rPr>
          <w:rFonts w:hint="eastAsia"/>
        </w:rPr>
        <w:t>分别代入</w:t>
      </w:r>
      <w:r w:rsidR="00B851AF">
        <w:rPr>
          <w:rFonts w:hint="eastAsia"/>
        </w:rPr>
        <w:t>2</w:t>
      </w:r>
      <w:r>
        <w:rPr>
          <w:rFonts w:hint="eastAsia"/>
        </w:rPr>
        <w:t>-7</w:t>
      </w:r>
      <w:r>
        <w:rPr>
          <w:rFonts w:hint="eastAsia"/>
        </w:rPr>
        <w:t>的计算步骤，计算出相应的</w:t>
      </w:r>
      <w:r w:rsidRPr="00A17F95">
        <w:rPr>
          <w:position w:val="-14"/>
        </w:rPr>
        <w:object w:dxaOrig="320" w:dyaOrig="380">
          <v:shape id="_x0000_i1119" type="#_x0000_t75" style="width:15.9pt;height:19.25pt" o:ole="">
            <v:imagedata r:id="rId185" o:title=""/>
          </v:shape>
          <o:OLEObject Type="Embed" ProgID="Equation.DSMT4" ShapeID="_x0000_i1119" DrawAspect="Content" ObjectID="_1558275387" r:id="rId186"/>
        </w:object>
      </w:r>
      <w:r>
        <w:rPr>
          <w:rFonts w:hint="eastAsia"/>
        </w:rPr>
        <w:t>和</w:t>
      </w:r>
      <w:r w:rsidR="0084418F" w:rsidRPr="00A17F95">
        <w:rPr>
          <w:position w:val="-12"/>
        </w:rPr>
        <w:object w:dxaOrig="940" w:dyaOrig="360">
          <v:shape id="_x0000_i1120" type="#_x0000_t75" style="width:48.55pt;height:18.4pt" o:ole="">
            <v:imagedata r:id="rId187" o:title=""/>
          </v:shape>
          <o:OLEObject Type="Embed" ProgID="Equation.DSMT4" ShapeID="_x0000_i1120" DrawAspect="Content" ObjectID="_1558275388" r:id="rId188"/>
        </w:object>
      </w:r>
      <w:r>
        <w:rPr>
          <w:rFonts w:hint="eastAsia"/>
        </w:rPr>
        <w:t>的增量，从而得到影响矩阵：</w:t>
      </w:r>
    </w:p>
    <w:p w:rsidR="00A17F95" w:rsidRDefault="0084418F" w:rsidP="004F3700">
      <w:pPr>
        <w:pStyle w:val="MTDisplayEquation"/>
        <w:ind w:leftChars="200" w:left="420" w:rightChars="13" w:right="27"/>
        <w:jc w:val="center"/>
      </w:pPr>
      <w:r>
        <w:object w:dxaOrig="1939" w:dyaOrig="1120">
          <v:shape id="_x0000_i1121" type="#_x0000_t75" style="width:97.1pt;height:55.25pt" o:ole="">
            <v:imagedata r:id="rId189" o:title=""/>
          </v:shape>
          <o:OLEObject Type="Embed" ProgID="Equation.DSMT4" ShapeID="_x0000_i1121" DrawAspect="Content" ObjectID="_1558275389" r:id="rId190"/>
        </w:object>
      </w:r>
    </w:p>
    <w:p w:rsidR="00A17F95" w:rsidRDefault="00A17F95" w:rsidP="004F3700">
      <w:pPr>
        <w:ind w:leftChars="400" w:left="840" w:firstLine="420"/>
      </w:pPr>
      <w:r>
        <w:rPr>
          <w:rFonts w:hint="eastAsia"/>
        </w:rPr>
        <w:t>矩阵中的第一列为</w:t>
      </w:r>
      <w:r w:rsidRPr="00A17F95">
        <w:rPr>
          <w:position w:val="-12"/>
        </w:rPr>
        <w:object w:dxaOrig="279" w:dyaOrig="380">
          <v:shape id="_x0000_i1122" type="#_x0000_t75" style="width:13.4pt;height:19.25pt" o:ole="">
            <v:imagedata r:id="rId191" o:title=""/>
          </v:shape>
          <o:OLEObject Type="Embed" ProgID="Equation.DSMT4" ShapeID="_x0000_i1122" DrawAspect="Content" ObjectID="_1558275390" r:id="rId192"/>
        </w:object>
      </w:r>
      <w:r w:rsidR="001E65C7">
        <w:rPr>
          <w:rFonts w:hint="eastAsia"/>
        </w:rPr>
        <w:t>加</w:t>
      </w:r>
      <w:r w:rsidR="001E65C7">
        <w:rPr>
          <w:rFonts w:hint="eastAsia"/>
        </w:rPr>
        <w:t>1</w:t>
      </w:r>
      <w:r>
        <w:rPr>
          <w:rFonts w:hint="eastAsia"/>
        </w:rPr>
        <w:t>引起的</w:t>
      </w:r>
      <w:r w:rsidR="0068546D" w:rsidRPr="00A17F95">
        <w:rPr>
          <w:position w:val="-12"/>
        </w:rPr>
        <w:object w:dxaOrig="1240" w:dyaOrig="360">
          <v:shape id="_x0000_i1123" type="#_x0000_t75" style="width:64.45pt;height:18.4pt" o:ole="">
            <v:imagedata r:id="rId193" o:title=""/>
          </v:shape>
          <o:OLEObject Type="Embed" ProgID="Equation.DSMT4" ShapeID="_x0000_i1123" DrawAspect="Content" ObjectID="_1558275391" r:id="rId194"/>
        </w:object>
      </w:r>
      <w:r w:rsidR="00825F7C">
        <w:rPr>
          <w:rFonts w:hint="eastAsia"/>
        </w:rPr>
        <w:t>的改</w:t>
      </w:r>
      <w:r>
        <w:rPr>
          <w:rFonts w:hint="eastAsia"/>
        </w:rPr>
        <w:t>变量，</w:t>
      </w:r>
      <w:r w:rsidR="00BD2810">
        <w:rPr>
          <w:rFonts w:hint="eastAsia"/>
        </w:rPr>
        <w:t>第二列为</w:t>
      </w:r>
      <w:r w:rsidR="00BD2810" w:rsidRPr="00A17F95">
        <w:rPr>
          <w:position w:val="-12"/>
        </w:rPr>
        <w:object w:dxaOrig="340" w:dyaOrig="380">
          <v:shape id="_x0000_i1124" type="#_x0000_t75" style="width:16.75pt;height:19.25pt" o:ole="">
            <v:imagedata r:id="rId195" o:title=""/>
          </v:shape>
          <o:OLEObject Type="Embed" ProgID="Equation.DSMT4" ShapeID="_x0000_i1124" DrawAspect="Content" ObjectID="_1558275392" r:id="rId196"/>
        </w:object>
      </w:r>
      <w:r w:rsidR="001E65C7">
        <w:rPr>
          <w:rFonts w:hint="eastAsia"/>
        </w:rPr>
        <w:t>加</w:t>
      </w:r>
      <w:r w:rsidR="001E65C7">
        <w:rPr>
          <w:rFonts w:hint="eastAsia"/>
        </w:rPr>
        <w:t>1</w:t>
      </w:r>
      <w:r w:rsidR="00BD2810">
        <w:rPr>
          <w:rFonts w:hint="eastAsia"/>
        </w:rPr>
        <w:t>引起的</w:t>
      </w:r>
      <w:r w:rsidR="0068546D" w:rsidRPr="0084418F">
        <w:rPr>
          <w:position w:val="-12"/>
        </w:rPr>
        <w:object w:dxaOrig="1240" w:dyaOrig="360">
          <v:shape id="_x0000_i1125" type="#_x0000_t75" style="width:61.95pt;height:18.4pt" o:ole="">
            <v:imagedata r:id="rId197" o:title=""/>
          </v:shape>
          <o:OLEObject Type="Embed" ProgID="Equation.DSMT4" ShapeID="_x0000_i1125" DrawAspect="Content" ObjectID="_1558275393" r:id="rId198"/>
        </w:object>
      </w:r>
      <w:r w:rsidR="00825F7C">
        <w:rPr>
          <w:rFonts w:hint="eastAsia"/>
        </w:rPr>
        <w:t>的改</w:t>
      </w:r>
      <w:r w:rsidR="00BD2810">
        <w:rPr>
          <w:rFonts w:hint="eastAsia"/>
        </w:rPr>
        <w:t>变量</w:t>
      </w:r>
      <w:r w:rsidR="0084418F">
        <w:rPr>
          <w:rFonts w:hint="eastAsia"/>
        </w:rPr>
        <w:t>，第三列为</w:t>
      </w:r>
      <w:r w:rsidR="0084418F" w:rsidRPr="00A17F95">
        <w:rPr>
          <w:position w:val="-12"/>
        </w:rPr>
        <w:object w:dxaOrig="279" w:dyaOrig="380">
          <v:shape id="_x0000_i1126" type="#_x0000_t75" style="width:13.4pt;height:19.25pt" o:ole="">
            <v:imagedata r:id="rId199" o:title=""/>
          </v:shape>
          <o:OLEObject Type="Embed" ProgID="Equation.DSMT4" ShapeID="_x0000_i1126" DrawAspect="Content" ObjectID="_1558275394" r:id="rId200"/>
        </w:object>
      </w:r>
      <w:r w:rsidR="0084418F">
        <w:rPr>
          <w:rFonts w:hint="eastAsia"/>
        </w:rPr>
        <w:t>加</w:t>
      </w:r>
      <w:r w:rsidR="0084418F">
        <w:rPr>
          <w:rFonts w:hint="eastAsia"/>
        </w:rPr>
        <w:t>1</w:t>
      </w:r>
      <w:r w:rsidR="0084418F">
        <w:rPr>
          <w:rFonts w:hint="eastAsia"/>
        </w:rPr>
        <w:t>引起的</w:t>
      </w:r>
      <w:r w:rsidR="0068546D" w:rsidRPr="0084418F">
        <w:rPr>
          <w:position w:val="-12"/>
        </w:rPr>
        <w:object w:dxaOrig="1240" w:dyaOrig="360">
          <v:shape id="_x0000_i1127" type="#_x0000_t75" style="width:61.95pt;height:18.4pt" o:ole="">
            <v:imagedata r:id="rId201" o:title=""/>
          </v:shape>
          <o:OLEObject Type="Embed" ProgID="Equation.DSMT4" ShapeID="_x0000_i1127" DrawAspect="Content" ObjectID="_1558275395" r:id="rId202"/>
        </w:object>
      </w:r>
      <w:r w:rsidR="0084418F">
        <w:rPr>
          <w:rFonts w:hint="eastAsia"/>
        </w:rPr>
        <w:t>的改变量</w:t>
      </w:r>
      <w:r w:rsidR="00BD2810">
        <w:rPr>
          <w:rFonts w:hint="eastAsia"/>
        </w:rPr>
        <w:t>。</w:t>
      </w:r>
    </w:p>
    <w:p w:rsidR="0085794E" w:rsidRDefault="00B851AF" w:rsidP="004F3700">
      <w:pPr>
        <w:pStyle w:val="a3"/>
        <w:numPr>
          <w:ilvl w:val="0"/>
          <w:numId w:val="17"/>
        </w:numPr>
        <w:ind w:leftChars="400" w:left="1260" w:firstLineChars="0"/>
      </w:pPr>
      <w:r>
        <w:rPr>
          <w:rFonts w:hint="eastAsia"/>
        </w:rPr>
        <w:t>求出</w:t>
      </w:r>
      <w:r w:rsidRPr="00B851AF">
        <w:rPr>
          <w:position w:val="-12"/>
        </w:rPr>
        <w:object w:dxaOrig="279" w:dyaOrig="380">
          <v:shape id="_x0000_i1128" type="#_x0000_t75" style="width:13.4pt;height:19.25pt" o:ole="">
            <v:imagedata r:id="rId203" o:title=""/>
          </v:shape>
          <o:OLEObject Type="Embed" ProgID="Equation.DSMT4" ShapeID="_x0000_i1128" DrawAspect="Content" ObjectID="_1558275396" r:id="rId204"/>
        </w:object>
      </w:r>
      <w:r w:rsidR="0019544C">
        <w:rPr>
          <w:rFonts w:hint="eastAsia"/>
        </w:rPr>
        <w:t>，</w:t>
      </w:r>
      <w:r w:rsidRPr="00B851AF">
        <w:rPr>
          <w:position w:val="-12"/>
        </w:rPr>
        <w:object w:dxaOrig="340" w:dyaOrig="380">
          <v:shape id="_x0000_i1129" type="#_x0000_t75" style="width:16.75pt;height:19.25pt" o:ole="">
            <v:imagedata r:id="rId205" o:title=""/>
          </v:shape>
          <o:OLEObject Type="Embed" ProgID="Equation.DSMT4" ShapeID="_x0000_i1129" DrawAspect="Content" ObjectID="_1558275397" r:id="rId206"/>
        </w:object>
      </w:r>
      <w:r w:rsidR="0019544C">
        <w:rPr>
          <w:rFonts w:hint="eastAsia"/>
        </w:rPr>
        <w:t>和</w:t>
      </w:r>
      <w:r w:rsidR="0019544C" w:rsidRPr="0019544C">
        <w:rPr>
          <w:position w:val="-12"/>
        </w:rPr>
        <w:object w:dxaOrig="279" w:dyaOrig="380">
          <v:shape id="_x0000_i1130" type="#_x0000_t75" style="width:14.25pt;height:18.4pt" o:ole="">
            <v:imagedata r:id="rId207" o:title=""/>
          </v:shape>
          <o:OLEObject Type="Embed" ProgID="Equation.DSMT4" ShapeID="_x0000_i1130" DrawAspect="Content" ObjectID="_1558275398" r:id="rId208"/>
        </w:object>
      </w:r>
      <w:r>
        <w:rPr>
          <w:rFonts w:hint="eastAsia"/>
        </w:rPr>
        <w:t>的修正量</w:t>
      </w:r>
      <w:r w:rsidR="0019544C" w:rsidRPr="00B851AF">
        <w:rPr>
          <w:position w:val="-16"/>
        </w:rPr>
        <w:object w:dxaOrig="1800" w:dyaOrig="480">
          <v:shape id="_x0000_i1131" type="#_x0000_t75" style="width:89.6pt;height:23.45pt" o:ole="">
            <v:imagedata r:id="rId209" o:title=""/>
          </v:shape>
          <o:OLEObject Type="Embed" ProgID="Equation.DSMT4" ShapeID="_x0000_i1131" DrawAspect="Content" ObjectID="_1558275399" r:id="rId210"/>
        </w:object>
      </w:r>
      <w:r w:rsidR="00202AAD">
        <w:rPr>
          <w:rFonts w:hint="eastAsia"/>
        </w:rPr>
        <w:t>；</w:t>
      </w:r>
    </w:p>
    <w:p w:rsidR="00B851AF" w:rsidRDefault="0068546D" w:rsidP="004F3700">
      <w:pPr>
        <w:pStyle w:val="MTDisplayEquation"/>
        <w:ind w:leftChars="200" w:left="420" w:rightChars="13" w:right="27"/>
        <w:jc w:val="center"/>
      </w:pPr>
      <w:r>
        <w:object w:dxaOrig="3040" w:dyaOrig="1200">
          <v:shape id="_x0000_i1132" type="#_x0000_t75" style="width:152.35pt;height:59.45pt" o:ole="">
            <v:imagedata r:id="rId211" o:title=""/>
          </v:shape>
          <o:OLEObject Type="Embed" ProgID="Equation.DSMT4" ShapeID="_x0000_i1132" DrawAspect="Content" ObjectID="_1558275400" r:id="rId212"/>
        </w:object>
      </w:r>
    </w:p>
    <w:p w:rsidR="00DA003F" w:rsidRDefault="00337591" w:rsidP="004F3700">
      <w:pPr>
        <w:pStyle w:val="a3"/>
        <w:numPr>
          <w:ilvl w:val="0"/>
          <w:numId w:val="17"/>
        </w:numPr>
        <w:ind w:leftChars="400" w:left="1260" w:firstLineChars="0"/>
      </w:pPr>
      <w:r>
        <w:rPr>
          <w:rFonts w:hint="eastAsia"/>
        </w:rPr>
        <w:t>如果误差向量</w:t>
      </w:r>
      <w:r w:rsidR="0019544C" w:rsidRPr="00B851AF">
        <w:rPr>
          <w:position w:val="-16"/>
        </w:rPr>
        <w:object w:dxaOrig="1800" w:dyaOrig="480">
          <v:shape id="_x0000_i1133" type="#_x0000_t75" style="width:89.6pt;height:23.45pt" o:ole="">
            <v:imagedata r:id="rId213" o:title=""/>
          </v:shape>
          <o:OLEObject Type="Embed" ProgID="Equation.DSMT4" ShapeID="_x0000_i1133" DrawAspect="Content" ObjectID="_1558275401" r:id="rId214"/>
        </w:object>
      </w:r>
      <w:r>
        <w:rPr>
          <w:rFonts w:hint="eastAsia"/>
        </w:rPr>
        <w:t>的范数满足误差要求，转</w:t>
      </w:r>
      <w:r>
        <w:rPr>
          <w:rFonts w:hint="eastAsia"/>
        </w:rPr>
        <w:t>11</w:t>
      </w:r>
      <w:r>
        <w:rPr>
          <w:rFonts w:hint="eastAsia"/>
        </w:rPr>
        <w:t>，否则</w:t>
      </w:r>
      <w:r>
        <w:rPr>
          <w:rFonts w:hint="eastAsia"/>
        </w:rPr>
        <w:t>M=M+1</w:t>
      </w:r>
      <w:r>
        <w:rPr>
          <w:rFonts w:hint="eastAsia"/>
        </w:rPr>
        <w:t>，如果</w:t>
      </w:r>
      <w:r>
        <w:rPr>
          <w:rFonts w:hint="eastAsia"/>
        </w:rPr>
        <w:t>M</w:t>
      </w:r>
      <w:r>
        <w:rPr>
          <w:rFonts w:hint="eastAsia"/>
        </w:rPr>
        <w:t>达到最大迭代次数，程序结束，求解失败，若</w:t>
      </w:r>
      <w:r>
        <w:t>未达到，则</w:t>
      </w:r>
      <w:r w:rsidR="00B851AF">
        <w:rPr>
          <w:rFonts w:hint="eastAsia"/>
        </w:rPr>
        <w:t>修正索端力，</w:t>
      </w:r>
      <w:r w:rsidR="00B851AF" w:rsidRPr="00B851AF">
        <w:rPr>
          <w:position w:val="-12"/>
        </w:rPr>
        <w:object w:dxaOrig="1380" w:dyaOrig="380">
          <v:shape id="_x0000_i1134" type="#_x0000_t75" style="width:69.5pt;height:19.25pt" o:ole="">
            <v:imagedata r:id="rId215" o:title=""/>
          </v:shape>
          <o:OLEObject Type="Embed" ProgID="Equation.DSMT4" ShapeID="_x0000_i1134" DrawAspect="Content" ObjectID="_1558275402" r:id="rId216"/>
        </w:object>
      </w:r>
      <w:r w:rsidR="00B851AF">
        <w:rPr>
          <w:rFonts w:hint="eastAsia"/>
        </w:rPr>
        <w:t>，</w:t>
      </w:r>
      <w:r w:rsidR="00B851AF" w:rsidRPr="00B851AF">
        <w:rPr>
          <w:position w:val="-12"/>
        </w:rPr>
        <w:object w:dxaOrig="1520" w:dyaOrig="380">
          <v:shape id="_x0000_i1135" type="#_x0000_t75" style="width:76.2pt;height:19.25pt" o:ole="">
            <v:imagedata r:id="rId217" o:title=""/>
          </v:shape>
          <o:OLEObject Type="Embed" ProgID="Equation.DSMT4" ShapeID="_x0000_i1135" DrawAspect="Content" ObjectID="_1558275403" r:id="rId218"/>
        </w:object>
      </w:r>
      <w:r w:rsidR="00B851AF">
        <w:rPr>
          <w:rFonts w:hint="eastAsia"/>
        </w:rPr>
        <w:t>，</w:t>
      </w:r>
      <w:r w:rsidR="0019544C" w:rsidRPr="0019544C">
        <w:rPr>
          <w:position w:val="-12"/>
        </w:rPr>
        <w:object w:dxaOrig="1359" w:dyaOrig="380">
          <v:shape id="_x0000_i1136" type="#_x0000_t75" style="width:67.8pt;height:18.4pt" o:ole="">
            <v:imagedata r:id="rId219" o:title=""/>
          </v:shape>
          <o:OLEObject Type="Embed" ProgID="Equation.DSMT4" ShapeID="_x0000_i1136" DrawAspect="Content" ObjectID="_1558275404" r:id="rId220"/>
        </w:object>
      </w:r>
      <w:r w:rsidR="0019544C">
        <w:rPr>
          <w:rFonts w:hint="eastAsia"/>
        </w:rPr>
        <w:t>。</w:t>
      </w:r>
      <w:r w:rsidR="00B851AF">
        <w:rPr>
          <w:rFonts w:hint="eastAsia"/>
        </w:rPr>
        <w:t>回到</w:t>
      </w:r>
      <w:r w:rsidR="00B851AF">
        <w:rPr>
          <w:rFonts w:hint="eastAsia"/>
        </w:rPr>
        <w:t>2</w:t>
      </w:r>
      <w:r w:rsidR="00F968F8">
        <w:rPr>
          <w:rFonts w:hint="eastAsia"/>
        </w:rPr>
        <w:t>；</w:t>
      </w:r>
    </w:p>
    <w:p w:rsidR="0085794E" w:rsidRDefault="000B2E40" w:rsidP="004F3700">
      <w:pPr>
        <w:pStyle w:val="a3"/>
        <w:numPr>
          <w:ilvl w:val="0"/>
          <w:numId w:val="17"/>
        </w:numPr>
        <w:ind w:leftChars="400" w:left="1260" w:firstLineChars="0"/>
      </w:pPr>
      <w:r>
        <w:rPr>
          <w:rFonts w:hint="eastAsia"/>
        </w:rPr>
        <w:t>线形计算完</w:t>
      </w:r>
      <w:r w:rsidR="00750B67">
        <w:rPr>
          <w:rFonts w:hint="eastAsia"/>
        </w:rPr>
        <w:t>毕，得到成桥状态下各索段端点的竖直坐标、有应力索长、无应力索长、索段两端索力及其水平分量、竖直分量、从</w:t>
      </w:r>
      <w:r w:rsidR="00750B67">
        <w:rPr>
          <w:rFonts w:hint="eastAsia"/>
        </w:rPr>
        <w:t>X</w:t>
      </w:r>
      <w:r w:rsidR="00750B67">
        <w:rPr>
          <w:rFonts w:hint="eastAsia"/>
        </w:rPr>
        <w:t>轴正向转到索端力所在方向绕过的角度（正号表示逆时针，负号表示顺时针）</w:t>
      </w:r>
      <w:r w:rsidR="005855DD">
        <w:rPr>
          <w:rFonts w:hint="eastAsia"/>
        </w:rPr>
        <w:t>。</w:t>
      </w:r>
    </w:p>
    <w:p w:rsidR="00BE6DE5" w:rsidRDefault="00E905E5" w:rsidP="004F3700">
      <w:pPr>
        <w:pStyle w:val="MTDisplayEquation"/>
        <w:ind w:leftChars="200" w:left="420" w:rightChars="13" w:right="27"/>
        <w:jc w:val="center"/>
      </w:pPr>
      <w:r>
        <w:object w:dxaOrig="10780" w:dyaOrig="2480">
          <v:shape id="_x0000_i1137" type="#_x0000_t75" style="width:469.65pt;height:123.9pt" o:ole="">
            <v:imagedata r:id="rId221" o:title=""/>
          </v:shape>
          <o:OLEObject Type="Embed" ProgID="Equation.DSMT4" ShapeID="_x0000_i1137" DrawAspect="Content" ObjectID="_1558275405" r:id="rId222"/>
        </w:object>
      </w:r>
    </w:p>
    <w:p w:rsidR="00D81175" w:rsidRDefault="00EA3902" w:rsidP="004F3700">
      <w:pPr>
        <w:pStyle w:val="a3"/>
        <w:numPr>
          <w:ilvl w:val="0"/>
          <w:numId w:val="23"/>
        </w:numPr>
        <w:ind w:leftChars="400" w:left="1260" w:firstLineChars="0"/>
      </w:pPr>
      <w:r>
        <w:rPr>
          <w:rFonts w:hint="eastAsia"/>
        </w:rPr>
        <w:t>计算流程如下</w:t>
      </w:r>
    </w:p>
    <w:p w:rsidR="0088145C" w:rsidRDefault="00411B4E" w:rsidP="0088145C">
      <w:pPr>
        <w:pStyle w:val="a3"/>
        <w:ind w:left="1260" w:firstLineChars="0" w:firstLine="0"/>
      </w:pPr>
      <w:r>
        <w:pict>
          <v:group id="_x0000_s1208" editas="canvas" style="width:445.8pt;height:638.55pt;mso-position-horizontal-relative:char;mso-position-vertical-relative:line" coordorigin="3105,420" coordsize="8916,12771">
            <o:lock v:ext="edit" aspectratio="t"/>
            <v:shape id="_x0000_s1207" type="#_x0000_t75" style="position:absolute;left:3105;top:420;width:8916;height:12771" o:preferrelative="f">
              <v:fill o:detectmouseclick="t"/>
              <v:path o:extrusionok="t" o:connecttype="none"/>
              <o:lock v:ext="edit" text="t"/>
            </v:shape>
            <v:rect id="_x0000_s1481" style="position:absolute;left:6601;top:3826;width:331;height:471" strokecolor="white [3212]">
              <v:fill opacity="0"/>
              <v:textbox>
                <w:txbxContent>
                  <w:p w:rsidR="007F2AF2" w:rsidRDefault="007F2AF2" w:rsidP="00A670F2">
                    <w:pPr>
                      <w:jc w:val="center"/>
                    </w:pPr>
                    <w:r>
                      <w:rPr>
                        <w:rFonts w:hint="eastAsia"/>
                      </w:rPr>
                      <w:t>Y</w:t>
                    </w:r>
                  </w:p>
                </w:txbxContent>
              </v:textbox>
            </v:rect>
            <v:rect id="_x0000_s1522" style="position:absolute;left:7663;top:3167;width:281;height:419" strokecolor="white [3212]">
              <v:fill opacity="0"/>
              <v:textbox>
                <w:txbxContent>
                  <w:p w:rsidR="007F2AF2" w:rsidRDefault="007F2AF2" w:rsidP="00A670F2">
                    <w:pPr>
                      <w:jc w:val="center"/>
                    </w:pPr>
                    <w:r>
                      <w:rPr>
                        <w:rFonts w:hint="eastAsia"/>
                      </w:rPr>
                      <w:t>N</w:t>
                    </w:r>
                  </w:p>
                </w:txbxContent>
              </v:textbox>
            </v:rect>
            <v:rect id="_x0000_s1524" style="position:absolute;left:6960;top:10871;width:407;height:469" strokecolor="white [3212]">
              <v:fill opacity="0"/>
              <v:textbox>
                <w:txbxContent>
                  <w:p w:rsidR="007F2AF2" w:rsidRDefault="007F2AF2" w:rsidP="00885BB4">
                    <w:r>
                      <w:rPr>
                        <w:rFonts w:hint="eastAsia"/>
                      </w:rPr>
                      <w:t>Y</w:t>
                    </w:r>
                  </w:p>
                </w:txbxContent>
              </v:textbox>
            </v:rect>
            <v:rect id="_x0000_s1523" style="position:absolute;left:8372;top:9830;width:395;height:556" strokecolor="white [3212]">
              <v:fill opacity="0"/>
              <v:textbox>
                <w:txbxContent>
                  <w:p w:rsidR="007F2AF2" w:rsidRDefault="007F2AF2" w:rsidP="00885BB4">
                    <w:r>
                      <w:rPr>
                        <w:rFonts w:hint="eastAsia"/>
                      </w:rPr>
                      <w:t>N</w:t>
                    </w:r>
                  </w:p>
                </w:txbxContent>
              </v:textbox>
            </v:rect>
            <v:rect id="_x0000_s1521" style="position:absolute;left:5515;top:7412;width:407;height:470" strokecolor="white [3212]">
              <v:fill opacity="0"/>
              <v:textbox>
                <w:txbxContent>
                  <w:p w:rsidR="007F2AF2" w:rsidRDefault="007F2AF2" w:rsidP="00885BB4">
                    <w:r>
                      <w:rPr>
                        <w:rFonts w:hint="eastAsia"/>
                      </w:rPr>
                      <w:t>N</w:t>
                    </w:r>
                  </w:p>
                </w:txbxContent>
              </v:textbox>
            </v:rect>
            <v:rect id="_x0000_s1518" style="position:absolute;left:6520;top:8044;width:312;height:424" strokecolor="white [3212]">
              <v:fill opacity="0"/>
              <v:textbox>
                <w:txbxContent>
                  <w:p w:rsidR="007F2AF2" w:rsidRDefault="007F2AF2" w:rsidP="00885BB4">
                    <w:r>
                      <w:rPr>
                        <w:rFonts w:hint="eastAsia"/>
                      </w:rPr>
                      <w:t>Y</w:t>
                    </w:r>
                  </w:p>
                </w:txbxContent>
              </v:textbox>
            </v:rect>
            <v:roundrect id="_x0000_s1209" style="position:absolute;left:6132;top:420;width:1470;height:523" arcsize="10923f">
              <v:textbox>
                <w:txbxContent>
                  <w:p w:rsidR="007F2AF2" w:rsidRDefault="007F2AF2" w:rsidP="00885BB4">
                    <w:pPr>
                      <w:jc w:val="center"/>
                    </w:pPr>
                    <w:r>
                      <w:rPr>
                        <w:rFonts w:hint="eastAsia"/>
                      </w:rPr>
                      <w:t>开始</w:t>
                    </w:r>
                  </w:p>
                </w:txbxContent>
              </v:textbox>
            </v:roundrect>
            <v:rect id="_x0000_s1211" style="position:absolute;left:5697;top:2354;width:2281;height:465">
              <v:textbox>
                <w:txbxContent>
                  <w:p w:rsidR="007F2AF2" w:rsidRDefault="007F2AF2" w:rsidP="00885BB4">
                    <w:pPr>
                      <w:jc w:val="center"/>
                    </w:pPr>
                    <w:r w:rsidRPr="00A9752E">
                      <w:rPr>
                        <w:position w:val="-6"/>
                      </w:rPr>
                      <w:object w:dxaOrig="124" w:dyaOrig="228">
                        <v:shape id="_x0000_i1190" type="#_x0000_t75" style="width:5.85pt;height:11.7pt" o:ole="">
                          <v:imagedata r:id="rId15" o:title=""/>
                        </v:shape>
                        <o:OLEObject Type="Embed" ProgID="Equation.Ribbit" ShapeID="_x0000_i1190" DrawAspect="Content" ObjectID="_1558275458" r:id="rId223"/>
                      </w:object>
                    </w:r>
                    <w:r>
                      <w:rPr>
                        <w:rFonts w:hint="eastAsia"/>
                      </w:rPr>
                      <w:t>=1</w:t>
                    </w:r>
                    <w:r>
                      <w:rPr>
                        <w:rFonts w:hint="eastAsia"/>
                      </w:rPr>
                      <w:t>，开始索段计算</w:t>
                    </w:r>
                  </w:p>
                </w:txbxContent>
              </v:textbox>
            </v:rect>
            <v:rect id="_x0000_s1212" style="position:absolute;left:5070;top:1290;width:3574;height:601">
              <v:textbox>
                <w:txbxContent>
                  <w:p w:rsidR="007F2AF2" w:rsidRDefault="007F2AF2" w:rsidP="00885BB4">
                    <w:r>
                      <w:rPr>
                        <w:rFonts w:hint="eastAsia"/>
                      </w:rPr>
                      <w:t>估算</w:t>
                    </w:r>
                    <w:r w:rsidRPr="00A9752E">
                      <w:rPr>
                        <w:position w:val="-8"/>
                      </w:rPr>
                      <w:object w:dxaOrig="284" w:dyaOrig="290">
                        <v:shape id="_x0000_i1191" type="#_x0000_t75" style="width:14.25pt;height:14.25pt" o:ole="">
                          <v:imagedata r:id="rId224" o:title=""/>
                        </v:shape>
                        <o:OLEObject Type="Embed" ProgID="Equation.Ribbit" ShapeID="_x0000_i1191" DrawAspect="Content" ObjectID="_1558275459" r:id="rId225"/>
                      </w:object>
                    </w:r>
                    <w:r w:rsidR="00E56594">
                      <w:rPr>
                        <w:rFonts w:hint="eastAsia"/>
                      </w:rPr>
                      <w:t>,</w:t>
                    </w:r>
                    <w:r w:rsidRPr="00A9752E">
                      <w:rPr>
                        <w:position w:val="-8"/>
                      </w:rPr>
                      <w:object w:dxaOrig="256" w:dyaOrig="290">
                        <v:shape id="_x0000_i1192" type="#_x0000_t75" style="width:12.55pt;height:14.25pt" o:ole="">
                          <v:imagedata r:id="rId226" o:title=""/>
                        </v:shape>
                        <o:OLEObject Type="Embed" ProgID="Equation.Ribbit" ShapeID="_x0000_i1192" DrawAspect="Content" ObjectID="_1558275460" r:id="rId227"/>
                      </w:object>
                    </w:r>
                    <w:r w:rsidR="00E56594">
                      <w:rPr>
                        <w:rFonts w:hint="eastAsia"/>
                      </w:rPr>
                      <w:t>,</w:t>
                    </w:r>
                    <w:r w:rsidR="00E56594" w:rsidRPr="00E56594">
                      <w:rPr>
                        <w:position w:val="-12"/>
                      </w:rPr>
                      <w:object w:dxaOrig="279" w:dyaOrig="380">
                        <v:shape id="_x0000_i1193" type="#_x0000_t75" style="width:14.25pt;height:18.4pt" o:ole="">
                          <v:imagedata r:id="rId228" o:title=""/>
                        </v:shape>
                        <o:OLEObject Type="Embed" ProgID="Equation.DSMT4" ShapeID="_x0000_i1193" DrawAspect="Content" ObjectID="_1558275461" r:id="rId229"/>
                      </w:object>
                    </w:r>
                    <w:r>
                      <w:rPr>
                        <w:rFonts w:hint="eastAsia"/>
                      </w:rPr>
                      <w:t>的值，迭代次数赋零</w:t>
                    </w:r>
                  </w:p>
                </w:txbxContent>
              </v:textbox>
            </v:rect>
            <v:shapetype id="_x0000_t110" coordsize="21600,21600" o:spt="110" path="m10800,l,10800,10800,21600,21600,10800xe">
              <v:stroke joinstyle="miter"/>
              <v:path gradientshapeok="t" o:connecttype="rect" textboxrect="5400,5400,16200,16200"/>
            </v:shapetype>
            <v:shape id="_x0000_s1213" type="#_x0000_t110" style="position:absolute;left:6175;top:3167;width:1395;height:659;mso-wrap-style:none">
              <v:textbox>
                <w:txbxContent>
                  <w:p w:rsidR="007F2AF2" w:rsidRDefault="007F2AF2" w:rsidP="00885BB4">
                    <w:r w:rsidRPr="00A9752E">
                      <w:rPr>
                        <w:position w:val="-6"/>
                      </w:rPr>
                      <w:object w:dxaOrig="124" w:dyaOrig="228">
                        <v:shape id="_x0000_i1194" type="#_x0000_t75" style="width:5.85pt;height:11.7pt" o:ole="">
                          <v:imagedata r:id="rId15" o:title=""/>
                        </v:shape>
                        <o:OLEObject Type="Embed" ProgID="Equation.Ribbit" ShapeID="_x0000_i1194" DrawAspect="Content" ObjectID="_1558275462" r:id="rId230"/>
                      </w:object>
                    </w:r>
                    <w:r>
                      <w:rPr>
                        <w:rFonts w:hint="eastAsia"/>
                      </w:rPr>
                      <w:t>&gt;1</w:t>
                    </w:r>
                    <w:r>
                      <w:rPr>
                        <w:rFonts w:hint="eastAsia"/>
                      </w:rPr>
                      <w:t>？</w:t>
                    </w:r>
                  </w:p>
                </w:txbxContent>
              </v:textbox>
            </v:shape>
            <v:rect id="_x0000_s1214" style="position:absolute;left:5452;top:4291;width:2837;height:525">
              <v:textbox>
                <w:txbxContent>
                  <w:p w:rsidR="007F2AF2" w:rsidRDefault="00E56594" w:rsidP="00885BB4">
                    <w:pPr>
                      <w:jc w:val="center"/>
                    </w:pPr>
                    <w:r>
                      <w:rPr>
                        <w:rFonts w:hint="eastAsia"/>
                      </w:rPr>
                      <w:t>计算索段左端内力三</w:t>
                    </w:r>
                    <w:r w:rsidR="007F2AF2">
                      <w:rPr>
                        <w:rFonts w:hint="eastAsia"/>
                      </w:rPr>
                      <w:t>个分量</w:t>
                    </w:r>
                  </w:p>
                </w:txbxContent>
              </v:textbox>
            </v:rect>
            <v:rect id="_x0000_s1215" style="position:absolute;left:5403;top:5176;width:2908;height:525">
              <v:textbox>
                <w:txbxContent>
                  <w:p w:rsidR="007F2AF2" w:rsidRDefault="007F2AF2" w:rsidP="00885BB4">
                    <w:pPr>
                      <w:jc w:val="center"/>
                    </w:pPr>
                    <w:r>
                      <w:rPr>
                        <w:rFonts w:hint="eastAsia"/>
                      </w:rPr>
                      <w:t>调用牛顿法求解无应力索长</w:t>
                    </w:r>
                  </w:p>
                </w:txbxContent>
              </v:textbox>
            </v:rect>
            <v:rect id="_x0000_s1216" style="position:absolute;left:5475;top:6174;width:2897;height:736">
              <v:textbox>
                <w:txbxContent>
                  <w:p w:rsidR="007F2AF2" w:rsidRDefault="007F2AF2" w:rsidP="00885BB4">
                    <w:pPr>
                      <w:jc w:val="center"/>
                    </w:pPr>
                    <w:r>
                      <w:rPr>
                        <w:rFonts w:hint="eastAsia"/>
                      </w:rPr>
                      <w:t>计算高差</w:t>
                    </w:r>
                    <w:r w:rsidR="004C10DD">
                      <w:rPr>
                        <w:rFonts w:hint="eastAsia"/>
                      </w:rPr>
                      <w:t>偏移</w:t>
                    </w:r>
                    <w:r>
                      <w:rPr>
                        <w:rFonts w:hint="eastAsia"/>
                      </w:rPr>
                      <w:t>，得右端点</w:t>
                    </w:r>
                    <w:r w:rsidR="004C10DD">
                      <w:rPr>
                        <w:rFonts w:hint="eastAsia"/>
                      </w:rPr>
                      <w:t>YZ</w:t>
                    </w:r>
                    <w:r>
                      <w:rPr>
                        <w:rFonts w:hint="eastAsia"/>
                      </w:rPr>
                      <w:t>坐标</w:t>
                    </w:r>
                  </w:p>
                </w:txbxContent>
              </v:textbox>
            </v:rect>
            <v:shape id="_x0000_s1217" type="#_x0000_t110" style="position:absolute;left:6008;top:7412;width:1842;height:783">
              <v:textbox style="mso-fit-shape-to-text:t">
                <w:txbxContent>
                  <w:p w:rsidR="007F2AF2" w:rsidRDefault="007F2AF2" w:rsidP="00885BB4">
                    <w:r w:rsidRPr="00A207AC">
                      <w:rPr>
                        <w:position w:val="-6"/>
                      </w:rPr>
                      <w:object w:dxaOrig="710" w:dyaOrig="236">
                        <v:shape id="_x0000_i1195" type="#_x0000_t75" style="width:36pt;height:11.7pt" o:ole="">
                          <v:imagedata r:id="rId231" o:title=""/>
                        </v:shape>
                        <o:OLEObject Type="Embed" ProgID="Equation.Ribbit" ShapeID="_x0000_i1195" DrawAspect="Content" ObjectID="_1558275463" r:id="rId232"/>
                      </w:object>
                    </w:r>
                  </w:p>
                </w:txbxContent>
              </v:textbox>
            </v:shape>
            <v:rect id="_x0000_s1218" style="position:absolute;left:4965;top:8564;width:3904;height:733">
              <v:textbox>
                <w:txbxContent>
                  <w:p w:rsidR="007F2AF2" w:rsidRDefault="007F2AF2" w:rsidP="00885BB4">
                    <w:pPr>
                      <w:jc w:val="center"/>
                    </w:pPr>
                    <w:r>
                      <w:rPr>
                        <w:rFonts w:hint="eastAsia"/>
                      </w:rPr>
                      <w:t>计算指定点与末点标高</w:t>
                    </w:r>
                    <w:r w:rsidR="00E56594">
                      <w:rPr>
                        <w:rFonts w:hint="eastAsia"/>
                      </w:rPr>
                      <w:t>,</w:t>
                    </w:r>
                    <w:r w:rsidR="00E56594">
                      <w:t>偏移</w:t>
                    </w:r>
                    <w:r>
                      <w:rPr>
                        <w:rFonts w:hint="eastAsia"/>
                      </w:rPr>
                      <w:t>误差向量，计算影响矩阵，得到端力分量的增量</w:t>
                    </w:r>
                  </w:p>
                </w:txbxContent>
              </v:textbox>
            </v:rect>
            <v:shape id="_x0000_s1219" type="#_x0000_t110" style="position:absolute;left:5515;top:9583;width:2845;height:1288">
              <v:textbox>
                <w:txbxContent>
                  <w:p w:rsidR="007F2AF2" w:rsidRDefault="007F2AF2" w:rsidP="00885BB4">
                    <w:pPr>
                      <w:jc w:val="center"/>
                    </w:pPr>
                    <w:r>
                      <w:rPr>
                        <w:rFonts w:hint="eastAsia"/>
                      </w:rPr>
                      <w:t>索力增量向量范数小于误差限</w:t>
                    </w:r>
                  </w:p>
                </w:txbxContent>
              </v:textbox>
            </v:shape>
            <v:rect id="_x0000_s1220" style="position:absolute;left:5541;top:11340;width:2819;height:570">
              <v:textbox>
                <w:txbxContent>
                  <w:p w:rsidR="007F2AF2" w:rsidRDefault="007F2AF2" w:rsidP="00885BB4">
                    <w:pPr>
                      <w:jc w:val="center"/>
                    </w:pPr>
                    <w:r>
                      <w:rPr>
                        <w:rFonts w:hint="eastAsia"/>
                      </w:rPr>
                      <w:t>计算有应力索长和内力等</w:t>
                    </w:r>
                  </w:p>
                </w:txbxContent>
              </v:textbox>
            </v:rect>
            <v:roundrect id="_x0000_s1221" style="position:absolute;left:6256;top:12301;width:1407;height:540" arcsize="10923f">
              <v:textbox>
                <w:txbxContent>
                  <w:p w:rsidR="007F2AF2" w:rsidRDefault="007F2AF2" w:rsidP="00885BB4">
                    <w:pPr>
                      <w:jc w:val="center"/>
                    </w:pPr>
                    <w:r>
                      <w:rPr>
                        <w:rFonts w:hint="eastAsia"/>
                      </w:rPr>
                      <w:t>结束</w:t>
                    </w:r>
                  </w:p>
                </w:txbxContent>
              </v:textbox>
            </v:roundrect>
            <v:rect id="_x0000_s1222" style="position:absolute;left:9465;top:9946;width:1635;height:568">
              <v:textbox>
                <w:txbxContent>
                  <w:p w:rsidR="007F2AF2" w:rsidRDefault="007F2AF2" w:rsidP="00885BB4">
                    <w:pPr>
                      <w:jc w:val="center"/>
                    </w:pPr>
                    <w:r>
                      <w:rPr>
                        <w:rFonts w:hint="eastAsia"/>
                      </w:rPr>
                      <w:t>迭代次数增</w:t>
                    </w:r>
                    <w:r>
                      <w:rPr>
                        <w:rFonts w:hint="eastAsia"/>
                      </w:rPr>
                      <w:t>1</w:t>
                    </w:r>
                  </w:p>
                </w:txbxContent>
              </v:textbox>
            </v:rect>
            <v:shape id="_x0000_s1223" type="#_x0000_t110" style="position:absolute;left:9112;top:6924;width:2297;height:1412">
              <v:textbox>
                <w:txbxContent>
                  <w:p w:rsidR="007F2AF2" w:rsidRDefault="007F2AF2" w:rsidP="00885BB4">
                    <w:pPr>
                      <w:jc w:val="center"/>
                    </w:pPr>
                    <w:r>
                      <w:rPr>
                        <w:rFonts w:hint="eastAsia"/>
                      </w:rPr>
                      <w:t>达到最大迭代次数</w:t>
                    </w:r>
                  </w:p>
                </w:txbxContent>
              </v:textbox>
            </v:shape>
            <v:rect id="_x0000_s1224" style="position:absolute;left:9187;top:4481;width:2093;height:603">
              <v:textbox>
                <w:txbxContent>
                  <w:p w:rsidR="007F2AF2" w:rsidRDefault="007F2AF2" w:rsidP="00885BB4">
                    <w:pPr>
                      <w:jc w:val="center"/>
                    </w:pPr>
                    <w:r>
                      <w:rPr>
                        <w:rFonts w:hint="eastAsia"/>
                      </w:rPr>
                      <w:t>更新</w:t>
                    </w:r>
                    <w:r w:rsidR="00E56594" w:rsidRPr="00A9752E">
                      <w:rPr>
                        <w:position w:val="-8"/>
                      </w:rPr>
                      <w:object w:dxaOrig="284" w:dyaOrig="290">
                        <v:shape id="_x0000_i1196" type="#_x0000_t75" style="width:14.25pt;height:14.25pt" o:ole="">
                          <v:imagedata r:id="rId224" o:title=""/>
                        </v:shape>
                        <o:OLEObject Type="Embed" ProgID="Equation.Ribbit" ShapeID="_x0000_i1196" DrawAspect="Content" ObjectID="_1558275464" r:id="rId233"/>
                      </w:object>
                    </w:r>
                    <w:r w:rsidR="00E56594">
                      <w:rPr>
                        <w:rFonts w:hint="eastAsia"/>
                      </w:rPr>
                      <w:t>,</w:t>
                    </w:r>
                    <w:r w:rsidR="00E56594" w:rsidRPr="00A9752E">
                      <w:rPr>
                        <w:position w:val="-8"/>
                      </w:rPr>
                      <w:object w:dxaOrig="256" w:dyaOrig="290">
                        <v:shape id="_x0000_i1197" type="#_x0000_t75" style="width:12.55pt;height:14.25pt" o:ole="">
                          <v:imagedata r:id="rId226" o:title=""/>
                        </v:shape>
                        <o:OLEObject Type="Embed" ProgID="Equation.Ribbit" ShapeID="_x0000_i1197" DrawAspect="Content" ObjectID="_1558275465" r:id="rId234"/>
                      </w:object>
                    </w:r>
                    <w:r w:rsidR="00E56594">
                      <w:rPr>
                        <w:rFonts w:hint="eastAsia"/>
                      </w:rPr>
                      <w:t>,</w:t>
                    </w:r>
                    <w:r w:rsidR="00E56594" w:rsidRPr="00E56594">
                      <w:rPr>
                        <w:position w:val="-12"/>
                      </w:rPr>
                      <w:object w:dxaOrig="279" w:dyaOrig="380">
                        <v:shape id="_x0000_i1198" type="#_x0000_t75" style="width:14.25pt;height:18.4pt" o:ole="">
                          <v:imagedata r:id="rId228" o:title=""/>
                        </v:shape>
                        <o:OLEObject Type="Embed" ProgID="Equation.DSMT4" ShapeID="_x0000_i1198" DrawAspect="Content" ObjectID="_1558275466" r:id="rId235"/>
                      </w:object>
                    </w:r>
                  </w:p>
                </w:txbxContent>
              </v:textbox>
            </v:rect>
            <v:rect id="_x0000_s1225" style="position:absolute;left:3225;top:5893;width:1195;height:470;mso-wrap-style:none">
              <v:textbox style="mso-fit-shape-to-text:t">
                <w:txbxContent>
                  <w:p w:rsidR="007F2AF2" w:rsidRDefault="007F2AF2" w:rsidP="00885BB4">
                    <w:r w:rsidRPr="00221FAB">
                      <w:rPr>
                        <w:position w:val="-6"/>
                      </w:rPr>
                      <w:object w:dxaOrig="890" w:dyaOrig="228">
                        <v:shape id="_x0000_i1199" type="#_x0000_t75" style="width:44.35pt;height:11.7pt" o:ole="">
                          <v:imagedata r:id="rId236" o:title=""/>
                        </v:shape>
                        <o:OLEObject Type="Embed" ProgID="Equation.Ribbit" ShapeID="_x0000_i1199" DrawAspect="Content" ObjectID="_1558275467" r:id="rId237"/>
                      </w:object>
                    </w:r>
                  </w:p>
                </w:txbxContent>
              </v:textbox>
            </v:rect>
            <v:shapetype id="_x0000_t32" coordsize="21600,21600" o:spt="32" o:oned="t" path="m,l21600,21600e" filled="f">
              <v:path arrowok="t" fillok="f" o:connecttype="none"/>
              <o:lock v:ext="edit" shapetype="t"/>
            </v:shapetype>
            <v:shape id="_x0000_s1263" type="#_x0000_t32" style="position:absolute;left:6838;top:1891;width:19;height:463;flip:x" o:connectortype="straight">
              <v:stroke endarrow="block"/>
            </v:shape>
            <v:shape id="_x0000_s1264" type="#_x0000_t32" style="position:absolute;left:6889;top:2819;width:1;height:348" o:connectortype="straight">
              <v:stroke endarrow="block"/>
            </v:shape>
            <v:shape id="_x0000_s1266" type="#_x0000_t32" style="position:absolute;left:6871;top:3826;width:2;height:465;flip:x" o:connectortype="straight" adj="10784,1848393,-223956">
              <v:stroke endarrow="block"/>
            </v:shape>
            <v:shape id="_x0000_s1267" type="#_x0000_t32" style="position:absolute;left:6857;top:4816;width:14;height:360;flip:x" o:connectortype="straight">
              <v:stroke endarrow="block"/>
            </v:shape>
            <v:shape id="_x0000_s1268" type="#_x0000_t32" style="position:absolute;left:6867;top:5701;width:1;height:487" o:connectortype="straight">
              <v:stroke endarrow="block"/>
            </v:shape>
            <v:shape id="_x0000_s1269" type="#_x0000_t32" style="position:absolute;left:6924;top:6910;width:5;height:502" o:connectortype="straight">
              <v:stroke endarrow="block"/>
            </v:shape>
            <v:shape id="_x0000_s1270" type="#_x0000_t32" style="position:absolute;left:6917;top:8195;width:12;height:369;flip:x" o:connectortype="straight">
              <v:stroke endarrow="block"/>
            </v:shape>
            <v:shape id="_x0000_s1271" type="#_x0000_t32" style="position:absolute;left:6917;top:9297;width:21;height:286" o:connectortype="straight">
              <v:stroke endarrow="block"/>
            </v:shape>
            <v:shape id="_x0000_s1272" type="#_x0000_t32" style="position:absolute;left:6938;top:10871;width:13;height:469" o:connectortype="straight">
              <v:stroke endarrow="block"/>
            </v:shape>
            <v:shape id="_x0000_s1273" type="#_x0000_t32" style="position:absolute;left:6951;top:11910;width:9;height:391" o:connectortype="straight">
              <v:stroke endarrow="block"/>
            </v:shape>
            <v:shape id="_x0000_s1274" type="#_x0000_t32" style="position:absolute;left:8360;top:10227;width:1105;height:3" o:connectortype="straight">
              <v:stroke endarrow="block"/>
            </v:shape>
            <v:shape id="_x0000_s1275" type="#_x0000_t32" style="position:absolute;left:10261;top:8336;width:22;height:1610;flip:x y" o:connectortype="straight">
              <v:stroke endarrow="block"/>
            </v:shape>
            <v:shape id="_x0000_s1276" type="#_x0000_t32" style="position:absolute;left:10234;top:5084;width:27;height:1840;flip:x y" o:connectortype="straight">
              <v:stroke endarrow="block"/>
            </v:shape>
            <v:shapetype id="_x0000_t33" coordsize="21600,21600" o:spt="33" o:oned="t" path="m,l21600,r,21600e" filled="f">
              <v:stroke joinstyle="miter"/>
              <v:path arrowok="t" fillok="f" o:connecttype="none"/>
              <o:lock v:ext="edit" shapetype="t"/>
            </v:shapetype>
            <v:shape id="_x0000_s1288" type="#_x0000_t33" style="position:absolute;left:3809;top:3505;width:2373;height:2358;rotation:270" o:connectortype="elbow" adj="-34789,-53890,-34789">
              <v:stroke endarrow="block"/>
            </v:shape>
            <v:shape id="_x0000_s1289" type="#_x0000_t33" style="position:absolute;left:3823;top:6363;width:2185;height:1441;rotation:180" o:connectortype="elbow" adj="-55389,-112032,-55389">
              <v:stroke endarrow="block"/>
            </v:shape>
            <v:shape id="_x0000_s1290" type="#_x0000_t33" style="position:absolute;left:8159;top:2406;width:1894;height:2256;rotation:270;flip:x" o:connectortype="elbow" adj="-112094,56288,-112094">
              <v:stroke endarrow="block"/>
            </v:shape>
            <v:shape id="_x0000_s1294" type="#_x0000_t32" style="position:absolute;left:6857;top:943;width:10;height:347;flip:x" o:connectortype="straight">
              <v:stroke endarrow="block"/>
            </v:shape>
            <v:rect id="_x0000_s1519" style="position:absolute;left:10283;top:6363;width:407;height:445" strokecolor="white [3212]">
              <v:fill opacity="0"/>
              <v:textbox>
                <w:txbxContent>
                  <w:p w:rsidR="007F2AF2" w:rsidRDefault="007F2AF2" w:rsidP="00885BB4">
                    <w:r>
                      <w:rPr>
                        <w:rFonts w:hint="eastAsia"/>
                      </w:rPr>
                      <w:t>N</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520" type="#_x0000_t34" style="position:absolute;left:7663;top:7630;width:3746;height:4941;flip:x" o:connectortype="elbow" adj="-2070,-31913,63451">
              <v:stroke endarrow="block"/>
            </v:shape>
            <v:rect id="_x0000_s1525" style="position:absolute;left:11280;top:8200;width:395;height:473" strokecolor="white [3212]">
              <v:fill opacity="0"/>
              <v:textbox>
                <w:txbxContent>
                  <w:p w:rsidR="007F2AF2" w:rsidRDefault="007F2AF2" w:rsidP="00885BB4">
                    <w:r>
                      <w:rPr>
                        <w:rFonts w:hint="eastAsia"/>
                      </w:rPr>
                      <w:t>Y</w:t>
                    </w:r>
                  </w:p>
                </w:txbxContent>
              </v:textbox>
            </v:rect>
            <v:shape id="_x0000_s1547" type="#_x0000_t34" style="position:absolute;left:7570;top:3497;width:741;height:1942" o:connectortype="elbow" adj="32094,-54512,-518079">
              <v:stroke endarrow="block"/>
            </v:shape>
            <w10:wrap type="none"/>
            <w10:anchorlock/>
          </v:group>
        </w:pict>
      </w:r>
    </w:p>
    <w:p w:rsidR="003E02EE" w:rsidRDefault="003E02EE" w:rsidP="003E02EE">
      <w:pPr>
        <w:pStyle w:val="a3"/>
        <w:ind w:leftChars="600" w:left="1260" w:firstLineChars="0" w:firstLine="0"/>
        <w:jc w:val="center"/>
        <w:rPr>
          <w:b/>
          <w:sz w:val="24"/>
          <w:szCs w:val="24"/>
        </w:rPr>
      </w:pPr>
    </w:p>
    <w:p w:rsidR="002D4DFF" w:rsidRDefault="00F375D0" w:rsidP="002D4DFF">
      <w:pPr>
        <w:pStyle w:val="1"/>
        <w:ind w:leftChars="200" w:left="420"/>
        <w:rPr>
          <w:b w:val="0"/>
          <w:sz w:val="24"/>
          <w:szCs w:val="24"/>
        </w:rPr>
      </w:pPr>
      <w:r>
        <w:rPr>
          <w:rFonts w:hint="eastAsia"/>
          <w:b w:val="0"/>
          <w:sz w:val="24"/>
          <w:szCs w:val="24"/>
        </w:rPr>
        <w:lastRenderedPageBreak/>
        <w:t>4</w:t>
      </w:r>
      <w:r w:rsidR="002D4DFF">
        <w:rPr>
          <w:rFonts w:hint="eastAsia"/>
          <w:b w:val="0"/>
          <w:sz w:val="24"/>
          <w:szCs w:val="24"/>
        </w:rPr>
        <w:t>边</w:t>
      </w:r>
      <w:r w:rsidR="005F1C99">
        <w:rPr>
          <w:rFonts w:hint="eastAsia"/>
          <w:b w:val="0"/>
          <w:sz w:val="24"/>
          <w:szCs w:val="24"/>
        </w:rPr>
        <w:t>锚</w:t>
      </w:r>
      <w:r w:rsidR="002D4DFF">
        <w:rPr>
          <w:rFonts w:hint="eastAsia"/>
          <w:b w:val="0"/>
          <w:sz w:val="24"/>
          <w:szCs w:val="24"/>
        </w:rPr>
        <w:t>跨找形</w:t>
      </w:r>
      <w:r w:rsidR="002D4DFF" w:rsidRPr="00CF6CC9">
        <w:rPr>
          <w:rFonts w:hint="eastAsia"/>
          <w:b w:val="0"/>
          <w:sz w:val="24"/>
          <w:szCs w:val="24"/>
        </w:rPr>
        <w:t>：</w:t>
      </w:r>
    </w:p>
    <w:p w:rsidR="00B557AE" w:rsidRDefault="00B557AE" w:rsidP="004F3700">
      <w:pPr>
        <w:pStyle w:val="a3"/>
        <w:numPr>
          <w:ilvl w:val="0"/>
          <w:numId w:val="24"/>
        </w:numPr>
        <w:ind w:leftChars="400" w:left="1260" w:firstLineChars="0"/>
      </w:pPr>
      <w:r>
        <w:rPr>
          <w:rFonts w:hint="eastAsia"/>
        </w:rPr>
        <w:t>已知：</w:t>
      </w:r>
    </w:p>
    <w:p w:rsidR="00E81370" w:rsidRDefault="00E81370" w:rsidP="004F3700">
      <w:pPr>
        <w:pStyle w:val="a3"/>
        <w:numPr>
          <w:ilvl w:val="0"/>
          <w:numId w:val="22"/>
        </w:numPr>
        <w:tabs>
          <w:tab w:val="clear" w:pos="1350"/>
          <w:tab w:val="num" w:pos="1413"/>
        </w:tabs>
        <w:ind w:leftChars="400" w:left="1770" w:firstLineChars="0"/>
      </w:pPr>
      <w:r>
        <w:rPr>
          <w:rFonts w:hint="eastAsia"/>
        </w:rPr>
        <w:t>主缆的材料特性和</w:t>
      </w:r>
      <w:r w:rsidR="00A5165D">
        <w:rPr>
          <w:rFonts w:hint="eastAsia"/>
        </w:rPr>
        <w:t>线重度</w:t>
      </w:r>
      <w:r w:rsidR="00F70537">
        <w:rPr>
          <w:rFonts w:hint="eastAsia"/>
        </w:rPr>
        <w:t>，截面面积</w:t>
      </w:r>
      <w:r>
        <w:rPr>
          <w:rFonts w:hint="eastAsia"/>
        </w:rPr>
        <w:t>；</w:t>
      </w:r>
    </w:p>
    <w:p w:rsidR="00E81370" w:rsidRDefault="00430E8F" w:rsidP="004F3700">
      <w:pPr>
        <w:pStyle w:val="a3"/>
        <w:numPr>
          <w:ilvl w:val="0"/>
          <w:numId w:val="22"/>
        </w:numPr>
        <w:tabs>
          <w:tab w:val="clear" w:pos="1350"/>
          <w:tab w:val="num" w:pos="1413"/>
        </w:tabs>
        <w:ind w:leftChars="400" w:left="1554" w:firstLineChars="0" w:hanging="714"/>
      </w:pPr>
      <w:r>
        <w:rPr>
          <w:rFonts w:hint="eastAsia"/>
        </w:rPr>
        <w:t>0</w:t>
      </w:r>
      <w:r>
        <w:rPr>
          <w:rFonts w:hint="eastAsia"/>
        </w:rPr>
        <w:t>节点</w:t>
      </w:r>
      <w:r w:rsidR="004A3D72">
        <w:rPr>
          <w:rFonts w:hint="eastAsia"/>
        </w:rPr>
        <w:t>YZ</w:t>
      </w:r>
      <w:r>
        <w:rPr>
          <w:rFonts w:hint="eastAsia"/>
        </w:rPr>
        <w:t>坐标，</w:t>
      </w:r>
      <w:r w:rsidR="00A42E7C">
        <w:rPr>
          <w:rFonts w:hint="eastAsia"/>
        </w:rPr>
        <w:t>N</w:t>
      </w:r>
      <w:r>
        <w:rPr>
          <w:rFonts w:hint="eastAsia"/>
        </w:rPr>
        <w:t>节点</w:t>
      </w:r>
      <w:r w:rsidR="004A3D72">
        <w:rPr>
          <w:rFonts w:hint="eastAsia"/>
        </w:rPr>
        <w:t>YZ</w:t>
      </w:r>
      <w:r>
        <w:rPr>
          <w:rFonts w:hint="eastAsia"/>
        </w:rPr>
        <w:t>坐标</w:t>
      </w:r>
      <w:r w:rsidR="00E81370">
        <w:rPr>
          <w:rFonts w:hint="eastAsia"/>
        </w:rPr>
        <w:t>；</w:t>
      </w:r>
    </w:p>
    <w:p w:rsidR="00E81370" w:rsidRDefault="009F15BE" w:rsidP="004F3700">
      <w:pPr>
        <w:numPr>
          <w:ilvl w:val="0"/>
          <w:numId w:val="22"/>
        </w:numPr>
        <w:tabs>
          <w:tab w:val="clear" w:pos="1350"/>
          <w:tab w:val="num" w:pos="1413"/>
        </w:tabs>
        <w:ind w:leftChars="200" w:left="420" w:firstLine="420"/>
      </w:pPr>
      <w:r>
        <w:rPr>
          <w:rFonts w:hint="eastAsia"/>
        </w:rPr>
        <w:t>边跨</w:t>
      </w:r>
      <w:r w:rsidR="006E12F4">
        <w:rPr>
          <w:rFonts w:hint="eastAsia"/>
        </w:rPr>
        <w:t>主缆</w:t>
      </w:r>
      <w:r w:rsidR="00E81370">
        <w:rPr>
          <w:rFonts w:hint="eastAsia"/>
        </w:rPr>
        <w:t>各</w:t>
      </w:r>
      <w:r w:rsidR="00CE26A9">
        <w:rPr>
          <w:rFonts w:hint="eastAsia"/>
        </w:rPr>
        <w:t>中间</w:t>
      </w:r>
      <w:r w:rsidR="00E81370">
        <w:rPr>
          <w:rFonts w:hint="eastAsia"/>
        </w:rPr>
        <w:t>节点的横坐标；</w:t>
      </w:r>
    </w:p>
    <w:p w:rsidR="00E81370" w:rsidRDefault="009914D0" w:rsidP="004F3700">
      <w:pPr>
        <w:numPr>
          <w:ilvl w:val="0"/>
          <w:numId w:val="22"/>
        </w:numPr>
        <w:tabs>
          <w:tab w:val="clear" w:pos="1350"/>
          <w:tab w:val="num" w:pos="1413"/>
        </w:tabs>
        <w:ind w:leftChars="200" w:left="420" w:firstLine="420"/>
      </w:pPr>
      <w:r>
        <w:rPr>
          <w:rFonts w:hint="eastAsia"/>
        </w:rPr>
        <w:t>各吊杆下锚点横纵坐标，吊杆的线重度，吊杆下锚点受力的竖向分量</w:t>
      </w:r>
      <w:r w:rsidR="00E81370">
        <w:rPr>
          <w:rFonts w:hint="eastAsia"/>
        </w:rPr>
        <w:t>；</w:t>
      </w:r>
    </w:p>
    <w:p w:rsidR="00B557AE" w:rsidRDefault="002F5354" w:rsidP="004F3700">
      <w:pPr>
        <w:numPr>
          <w:ilvl w:val="0"/>
          <w:numId w:val="22"/>
        </w:numPr>
        <w:tabs>
          <w:tab w:val="clear" w:pos="1350"/>
          <w:tab w:val="num" w:pos="1770"/>
        </w:tabs>
        <w:ind w:leftChars="400" w:left="1413" w:hanging="573"/>
      </w:pPr>
      <w:r w:rsidRPr="002F5354">
        <w:t>已解跨主缆对支座点的力</w:t>
      </w:r>
      <w:r w:rsidR="00D6796F">
        <w:rPr>
          <w:rFonts w:hint="eastAsia"/>
        </w:rPr>
        <w:t>；</w:t>
      </w:r>
    </w:p>
    <w:p w:rsidR="002F5354" w:rsidRDefault="00112445" w:rsidP="004F3700">
      <w:pPr>
        <w:numPr>
          <w:ilvl w:val="0"/>
          <w:numId w:val="22"/>
        </w:numPr>
        <w:tabs>
          <w:tab w:val="clear" w:pos="1350"/>
          <w:tab w:val="num" w:pos="1770"/>
        </w:tabs>
        <w:ind w:leftChars="400" w:left="1413" w:hanging="573"/>
      </w:pPr>
      <w:r>
        <w:rPr>
          <w:rFonts w:hint="eastAsia"/>
        </w:rPr>
        <w:t>待解</w:t>
      </w:r>
      <w:r>
        <w:t>跨的</w:t>
      </w:r>
      <w:r w:rsidR="002F5354">
        <w:rPr>
          <w:rFonts w:hint="eastAsia"/>
        </w:rPr>
        <w:t>两个</w:t>
      </w:r>
      <w:r w:rsidR="002F5354">
        <w:t>支座方向</w:t>
      </w:r>
      <w:r w:rsidR="00D6796F">
        <w:rPr>
          <w:rFonts w:hint="eastAsia"/>
        </w:rPr>
        <w:t>。</w:t>
      </w:r>
    </w:p>
    <w:p w:rsidR="00B557AE" w:rsidRDefault="00B557AE" w:rsidP="004F3700">
      <w:pPr>
        <w:pStyle w:val="a3"/>
        <w:numPr>
          <w:ilvl w:val="0"/>
          <w:numId w:val="24"/>
        </w:numPr>
        <w:ind w:leftChars="400" w:left="1260" w:firstLineChars="0"/>
      </w:pPr>
      <w:r>
        <w:rPr>
          <w:rFonts w:hint="eastAsia"/>
        </w:rPr>
        <w:t>计算步骤说明如下</w:t>
      </w:r>
      <w:r w:rsidR="00A42E7C">
        <w:rPr>
          <w:rFonts w:hint="eastAsia"/>
        </w:rPr>
        <w:t>（</w:t>
      </w:r>
      <w:r w:rsidR="00ED2A22">
        <w:rPr>
          <w:rFonts w:hint="eastAsia"/>
        </w:rPr>
        <w:t>以</w:t>
      </w:r>
      <w:r w:rsidR="003705A2">
        <w:rPr>
          <w:rFonts w:hint="eastAsia"/>
        </w:rPr>
        <w:t>计算右边</w:t>
      </w:r>
      <w:r w:rsidR="00CB0AE9">
        <w:rPr>
          <w:rFonts w:hint="eastAsia"/>
        </w:rPr>
        <w:t>/</w:t>
      </w:r>
      <w:r w:rsidR="00CB0AE9">
        <w:rPr>
          <w:rFonts w:hint="eastAsia"/>
        </w:rPr>
        <w:t>锚</w:t>
      </w:r>
      <w:r w:rsidR="003705A2">
        <w:rPr>
          <w:rFonts w:hint="eastAsia"/>
        </w:rPr>
        <w:t>跨</w:t>
      </w:r>
      <w:r w:rsidR="00ED2A22">
        <w:rPr>
          <w:rFonts w:hint="eastAsia"/>
        </w:rPr>
        <w:t>为例</w:t>
      </w:r>
      <w:r w:rsidR="00A42E7C">
        <w:rPr>
          <w:rFonts w:hint="eastAsia"/>
        </w:rPr>
        <w:t>）：</w:t>
      </w:r>
    </w:p>
    <w:p w:rsidR="00B557AE" w:rsidRDefault="00B10295" w:rsidP="004F3700">
      <w:pPr>
        <w:pStyle w:val="a3"/>
        <w:numPr>
          <w:ilvl w:val="0"/>
          <w:numId w:val="19"/>
        </w:numPr>
        <w:ind w:leftChars="400" w:left="1260" w:firstLineChars="0"/>
      </w:pPr>
      <w:r>
        <w:rPr>
          <w:rFonts w:hint="eastAsia"/>
        </w:rPr>
        <w:t>将主缆线重度视为沿跨长分布，主缆</w:t>
      </w:r>
      <w:r>
        <w:rPr>
          <w:rFonts w:hint="eastAsia"/>
        </w:rPr>
        <w:t>1</w:t>
      </w:r>
      <w:r>
        <w:rPr>
          <w:rFonts w:hint="eastAsia"/>
        </w:rPr>
        <w:t>索段左端力的水平分量</w:t>
      </w:r>
      <w:r>
        <w:t>X</w:t>
      </w:r>
      <w:r>
        <w:t>，</w:t>
      </w:r>
      <w:r>
        <w:t>Z</w:t>
      </w:r>
      <w:r>
        <w:t>轴投影</w:t>
      </w:r>
      <w:r>
        <w:rPr>
          <w:rFonts w:hint="eastAsia"/>
        </w:rPr>
        <w:t>（</w:t>
      </w:r>
      <w:r w:rsidRPr="00416C31">
        <w:rPr>
          <w:position w:val="-12"/>
        </w:rPr>
        <w:object w:dxaOrig="340" w:dyaOrig="380">
          <v:shape id="_x0000_i1138" type="#_x0000_t75" style="width:17.6pt;height:18.4pt" o:ole="">
            <v:imagedata r:id="rId111" o:title=""/>
          </v:shape>
          <o:OLEObject Type="Embed" ProgID="Equation.DSMT4" ShapeID="_x0000_i1138" DrawAspect="Content" ObjectID="_1558275406" r:id="rId238"/>
        </w:object>
      </w:r>
      <w:r>
        <w:rPr>
          <w:rFonts w:hint="eastAsia"/>
        </w:rPr>
        <w:t>，</w:t>
      </w:r>
      <w:r w:rsidRPr="00416C31">
        <w:rPr>
          <w:position w:val="-12"/>
        </w:rPr>
        <w:object w:dxaOrig="279" w:dyaOrig="380">
          <v:shape id="_x0000_i1139" type="#_x0000_t75" style="width:14.25pt;height:18.4pt" o:ole="">
            <v:imagedata r:id="rId113" o:title=""/>
          </v:shape>
          <o:OLEObject Type="Embed" ProgID="Equation.DSMT4" ShapeID="_x0000_i1139" DrawAspect="Content" ObjectID="_1558275407" r:id="rId239"/>
        </w:object>
      </w:r>
      <w:r>
        <w:t>）</w:t>
      </w:r>
      <w:r>
        <w:rPr>
          <w:rFonts w:hint="eastAsia"/>
        </w:rPr>
        <w:t>和竖直分量（</w:t>
      </w:r>
      <w:r w:rsidRPr="00AA6066">
        <w:rPr>
          <w:position w:val="-12"/>
        </w:rPr>
        <w:object w:dxaOrig="279" w:dyaOrig="380">
          <v:shape id="_x0000_i1140" type="#_x0000_t75" style="width:14.25pt;height:18.4pt" o:ole="">
            <v:imagedata r:id="rId115" o:title=""/>
          </v:shape>
          <o:OLEObject Type="Embed" ProgID="Equation.DSMT4" ShapeID="_x0000_i1140" DrawAspect="Content" ObjectID="_1558275408" r:id="rId240"/>
        </w:object>
      </w:r>
      <w:r>
        <w:t>）</w:t>
      </w:r>
      <w:r w:rsidR="0068546D">
        <w:rPr>
          <w:rFonts w:hint="eastAsia"/>
        </w:rPr>
        <w:t>的</w:t>
      </w:r>
      <w:r>
        <w:rPr>
          <w:rFonts w:hint="eastAsia"/>
        </w:rPr>
        <w:t>初值可由抛物线理论估算，迭代次数</w:t>
      </w:r>
      <w:r>
        <w:rPr>
          <w:rFonts w:hint="eastAsia"/>
        </w:rPr>
        <w:t>M</w:t>
      </w:r>
      <w:r>
        <w:rPr>
          <w:rFonts w:hint="eastAsia"/>
        </w:rPr>
        <w:t>赋零</w:t>
      </w:r>
      <w:r w:rsidR="00AC04D5">
        <w:rPr>
          <w:rFonts w:hint="eastAsia"/>
        </w:rPr>
        <w:t>，</w:t>
      </w:r>
    </w:p>
    <w:p w:rsidR="002E6D39" w:rsidRDefault="001A7183" w:rsidP="002E6D39">
      <w:pPr>
        <w:pStyle w:val="a3"/>
        <w:ind w:left="1260" w:firstLineChars="0" w:firstLine="0"/>
        <w:jc w:val="center"/>
      </w:pPr>
      <w:r w:rsidRPr="007F2AF2">
        <w:rPr>
          <w:position w:val="-102"/>
        </w:rPr>
        <w:object w:dxaOrig="2240" w:dyaOrig="2140">
          <v:shape id="_x0000_i1141" type="#_x0000_t75" style="width:134.8pt;height:126.4pt" o:ole="">
            <v:imagedata r:id="rId117" o:title=""/>
          </v:shape>
          <o:OLEObject Type="Embed" ProgID="Equation.DSMT4" ShapeID="_x0000_i1141" DrawAspect="Content" ObjectID="_1558275409" r:id="rId241"/>
        </w:object>
      </w:r>
    </w:p>
    <w:p w:rsidR="002E6D39" w:rsidRDefault="002E6D39" w:rsidP="002E6D39">
      <w:pPr>
        <w:ind w:leftChars="400" w:left="840" w:firstLine="420"/>
      </w:pPr>
      <w:r>
        <w:rPr>
          <w:rFonts w:hint="eastAsia"/>
        </w:rPr>
        <w:t>式中：</w:t>
      </w:r>
      <w:r w:rsidRPr="0023221A">
        <w:rPr>
          <w:position w:val="-10"/>
        </w:rPr>
        <w:object w:dxaOrig="260" w:dyaOrig="320">
          <v:shape id="_x0000_i1142" type="#_x0000_t75" style="width:12.55pt;height:15.9pt" o:ole="">
            <v:imagedata r:id="rId119" o:title=""/>
          </v:shape>
          <o:OLEObject Type="Embed" ProgID="Equation.DSMT4" ShapeID="_x0000_i1142" DrawAspect="Content" ObjectID="_1558275410" r:id="rId242"/>
        </w:object>
      </w:r>
      <w:r>
        <w:rPr>
          <w:rFonts w:hint="eastAsia"/>
        </w:rPr>
        <w:t>表示主缆沿跨长平均</w:t>
      </w:r>
      <w:r w:rsidR="00A5165D">
        <w:rPr>
          <w:rFonts w:hint="eastAsia"/>
        </w:rPr>
        <w:t>线重度</w:t>
      </w:r>
      <w:r>
        <w:rPr>
          <w:rFonts w:hint="eastAsia"/>
        </w:rPr>
        <w:t>，</w:t>
      </w:r>
      <w:r w:rsidRPr="00D633E6">
        <w:rPr>
          <w:position w:val="-24"/>
        </w:rPr>
        <w:object w:dxaOrig="1219" w:dyaOrig="960">
          <v:shape id="_x0000_i1143" type="#_x0000_t75" style="width:60.3pt;height:48.55pt" o:ole="">
            <v:imagedata r:id="rId121" o:title=""/>
          </v:shape>
          <o:OLEObject Type="Embed" ProgID="Equation.DSMT4" ShapeID="_x0000_i1143" DrawAspect="Content" ObjectID="_1558275411" r:id="rId243"/>
        </w:object>
      </w:r>
      <w:r>
        <w:rPr>
          <w:rFonts w:hint="eastAsia"/>
        </w:rPr>
        <w:t>，</w:t>
      </w:r>
      <w:r w:rsidRPr="0023221A">
        <w:rPr>
          <w:position w:val="-6"/>
        </w:rPr>
        <w:object w:dxaOrig="139" w:dyaOrig="279">
          <v:shape id="_x0000_i1144" type="#_x0000_t75" style="width:6.7pt;height:14.25pt" o:ole="">
            <v:imagedata r:id="rId123" o:title=""/>
          </v:shape>
          <o:OLEObject Type="Embed" ProgID="Equation.DSMT4" ShapeID="_x0000_i1144" DrawAspect="Content" ObjectID="_1558275412" r:id="rId244"/>
        </w:object>
      </w:r>
      <w:r>
        <w:rPr>
          <w:rFonts w:hint="eastAsia"/>
        </w:rPr>
        <w:t>表示总跨度，</w:t>
      </w:r>
      <w:r w:rsidRPr="00ED19C0">
        <w:rPr>
          <w:position w:val="-10"/>
        </w:rPr>
        <w:object w:dxaOrig="240" w:dyaOrig="320">
          <v:shape id="_x0000_i1145" type="#_x0000_t75" style="width:12.55pt;height:15.9pt" o:ole="">
            <v:imagedata r:id="rId125" o:title=""/>
          </v:shape>
          <o:OLEObject Type="Embed" ProgID="Equation.DSMT4" ShapeID="_x0000_i1145" DrawAspect="Content" ObjectID="_1558275413" r:id="rId245"/>
        </w:object>
      </w:r>
      <w:r w:rsidR="001F3891">
        <w:rPr>
          <w:rFonts w:hint="eastAsia"/>
        </w:rPr>
        <w:t>表示跨中垂度</w:t>
      </w:r>
      <w:r>
        <w:rPr>
          <w:rFonts w:hint="eastAsia"/>
        </w:rPr>
        <w:t>的估计值，取</w:t>
      </w:r>
      <w:r>
        <w:rPr>
          <w:rFonts w:hint="eastAsia"/>
        </w:rPr>
        <w:t>0.1</w:t>
      </w:r>
      <w:r w:rsidR="00D31E1C" w:rsidRPr="0023221A">
        <w:rPr>
          <w:position w:val="-6"/>
        </w:rPr>
        <w:object w:dxaOrig="139" w:dyaOrig="279">
          <v:shape id="_x0000_i1146" type="#_x0000_t75" style="width:6.7pt;height:14.25pt" o:ole="">
            <v:imagedata r:id="rId123" o:title=""/>
          </v:shape>
          <o:OLEObject Type="Embed" ProgID="Equation.DSMT4" ShapeID="_x0000_i1146" DrawAspect="Content" ObjectID="_1558275414" r:id="rId246"/>
        </w:object>
      </w:r>
      <w:r w:rsidR="00AC04D5">
        <w:rPr>
          <w:rFonts w:hint="eastAsia"/>
        </w:rPr>
        <w:t>；</w:t>
      </w:r>
    </w:p>
    <w:p w:rsidR="0068546D" w:rsidRPr="00811896" w:rsidRDefault="0068546D" w:rsidP="00BC77B6">
      <w:pPr>
        <w:pStyle w:val="a3"/>
        <w:numPr>
          <w:ilvl w:val="0"/>
          <w:numId w:val="19"/>
        </w:numPr>
        <w:ind w:leftChars="400" w:left="1260" w:firstLineChars="0"/>
        <w:rPr>
          <w:i/>
        </w:rPr>
      </w:pPr>
      <w:r>
        <w:rPr>
          <w:rFonts w:hint="eastAsia"/>
        </w:rPr>
        <w:t>根据</w:t>
      </w:r>
      <w:r w:rsidR="00811896">
        <w:rPr>
          <w:rFonts w:hint="eastAsia"/>
        </w:rPr>
        <w:t>两个</w:t>
      </w:r>
      <w:r>
        <w:rPr>
          <w:rFonts w:hint="eastAsia"/>
        </w:rPr>
        <w:t>支座处</w:t>
      </w:r>
      <w:r>
        <w:t>力平衡计算出两个支座的</w:t>
      </w:r>
      <w:r w:rsidR="001C6399">
        <w:rPr>
          <w:rFonts w:hint="eastAsia"/>
        </w:rPr>
        <w:t>合</w:t>
      </w:r>
      <w:r>
        <w:t>力</w:t>
      </w:r>
      <w:r w:rsidRPr="00A17F95">
        <w:rPr>
          <w:position w:val="-12"/>
        </w:rPr>
        <w:object w:dxaOrig="740" w:dyaOrig="360">
          <v:shape id="_x0000_i1147" type="#_x0000_t75" style="width:36.85pt;height:18.4pt" o:ole="">
            <v:imagedata r:id="rId247" o:title=""/>
          </v:shape>
          <o:OLEObject Type="Embed" ProgID="Equation.DSMT4" ShapeID="_x0000_i1147" DrawAspect="Content" ObjectID="_1558275415" r:id="rId248"/>
        </w:object>
      </w:r>
      <w:r w:rsidR="001C6399">
        <w:rPr>
          <w:rFonts w:hint="eastAsia"/>
        </w:rPr>
        <w:t>的</w:t>
      </w:r>
      <w:r w:rsidR="001C6399">
        <w:t>初值</w:t>
      </w:r>
      <w:r>
        <w:rPr>
          <w:rFonts w:hint="eastAsia"/>
        </w:rPr>
        <w:t>；</w:t>
      </w:r>
      <w:r w:rsidR="00811896">
        <w:rPr>
          <w:rFonts w:hint="eastAsia"/>
        </w:rPr>
        <w:t>索段</w:t>
      </w:r>
      <w:r w:rsidR="001C6399">
        <w:rPr>
          <w:rFonts w:hint="eastAsia"/>
        </w:rPr>
        <w:t>迭代初值由下述</w:t>
      </w:r>
      <w:r w:rsidR="001C6399">
        <w:t>公式</w:t>
      </w:r>
      <w:r w:rsidR="001C6399">
        <w:rPr>
          <w:rFonts w:hint="eastAsia"/>
        </w:rPr>
        <w:t>确定</w:t>
      </w:r>
      <w:r w:rsidR="00811896">
        <w:object w:dxaOrig="2760" w:dyaOrig="380">
          <v:shape id="_x0000_i1148" type="#_x0000_t75" style="width:138.15pt;height:18.4pt" o:ole="">
            <v:imagedata r:id="rId249" o:title=""/>
          </v:shape>
          <o:OLEObject Type="Embed" ProgID="Equation.DSMT4" ShapeID="_x0000_i1148" DrawAspect="Content" ObjectID="_1558275416" r:id="rId250"/>
        </w:object>
      </w:r>
      <w:r w:rsidR="00E80357">
        <w:rPr>
          <w:rFonts w:hint="eastAsia"/>
        </w:rPr>
        <w:t>，</w:t>
      </w:r>
      <w:r w:rsidR="00E80357">
        <w:t>其中</w:t>
      </w:r>
      <w:r w:rsidR="00E80357" w:rsidRPr="00E80357">
        <w:rPr>
          <w:position w:val="-6"/>
        </w:rPr>
        <w:object w:dxaOrig="240" w:dyaOrig="220">
          <v:shape id="_x0000_i1149" type="#_x0000_t75" style="width:11.7pt;height:10.9pt" o:ole="">
            <v:imagedata r:id="rId251" o:title=""/>
          </v:shape>
          <o:OLEObject Type="Embed" ProgID="Equation.DSMT4" ShapeID="_x0000_i1149" DrawAspect="Content" ObjectID="_1558275417" r:id="rId252"/>
        </w:object>
      </w:r>
      <w:r w:rsidR="00E80357">
        <w:rPr>
          <w:rFonts w:hint="eastAsia"/>
        </w:rPr>
        <w:t>，</w:t>
      </w:r>
      <w:r w:rsidR="00E80357" w:rsidRPr="00E80357">
        <w:rPr>
          <w:position w:val="-10"/>
        </w:rPr>
        <w:object w:dxaOrig="240" w:dyaOrig="320">
          <v:shape id="_x0000_i1150" type="#_x0000_t75" style="width:11.7pt;height:15.9pt" o:ole="">
            <v:imagedata r:id="rId253" o:title=""/>
          </v:shape>
          <o:OLEObject Type="Embed" ProgID="Equation.DSMT4" ShapeID="_x0000_i1150" DrawAspect="Content" ObjectID="_1558275418" r:id="rId254"/>
        </w:object>
      </w:r>
      <w:r w:rsidR="00E80357">
        <w:rPr>
          <w:rFonts w:hint="eastAsia"/>
        </w:rPr>
        <w:t>是</w:t>
      </w:r>
      <w:r w:rsidR="00E80357">
        <w:t>支座</w:t>
      </w:r>
      <w:r w:rsidR="00E80357">
        <w:rPr>
          <w:rFonts w:hint="eastAsia"/>
        </w:rPr>
        <w:t>1</w:t>
      </w:r>
      <w:r w:rsidR="00E80357">
        <w:rPr>
          <w:rFonts w:hint="eastAsia"/>
        </w:rPr>
        <w:t>，</w:t>
      </w:r>
      <w:r w:rsidR="00E80357">
        <w:rPr>
          <w:rFonts w:hint="eastAsia"/>
        </w:rPr>
        <w:t>2</w:t>
      </w:r>
      <w:r w:rsidR="00E80357">
        <w:rPr>
          <w:rFonts w:hint="eastAsia"/>
        </w:rPr>
        <w:t>的</w:t>
      </w:r>
      <w:r w:rsidR="00E80357">
        <w:t>方向</w:t>
      </w:r>
      <w:r w:rsidR="00E80357">
        <w:rPr>
          <w:rFonts w:hint="eastAsia"/>
        </w:rPr>
        <w:t>向量</w:t>
      </w:r>
      <w:r w:rsidR="00E80357">
        <w:t>的归一</w:t>
      </w:r>
      <w:r w:rsidR="00E80357">
        <w:rPr>
          <w:rFonts w:hint="eastAsia"/>
        </w:rPr>
        <w:t>化结果</w:t>
      </w:r>
      <w:r w:rsidR="00811896">
        <w:rPr>
          <w:rFonts w:hint="eastAsia"/>
        </w:rPr>
        <w:t>；</w:t>
      </w:r>
    </w:p>
    <w:p w:rsidR="001C6399" w:rsidRDefault="001C6399" w:rsidP="001C6399">
      <w:pPr>
        <w:pStyle w:val="MTDisplayEquation"/>
      </w:pPr>
      <w:r>
        <w:tab/>
      </w:r>
    </w:p>
    <w:p w:rsidR="00B557AE" w:rsidRPr="00FA4DF2" w:rsidRDefault="00B557AE" w:rsidP="004F3700">
      <w:pPr>
        <w:pStyle w:val="a3"/>
        <w:numPr>
          <w:ilvl w:val="0"/>
          <w:numId w:val="19"/>
        </w:numPr>
        <w:ind w:leftChars="400" w:left="1260" w:firstLineChars="0"/>
        <w:rPr>
          <w:i/>
        </w:rPr>
      </w:pPr>
      <w:r w:rsidRPr="005B48F0">
        <w:rPr>
          <w:position w:val="-4"/>
        </w:rPr>
        <w:object w:dxaOrig="200" w:dyaOrig="260">
          <v:shape id="_x0000_i1151" type="#_x0000_t75" style="width:9.2pt;height:13.4pt" o:ole="">
            <v:imagedata r:id="rId129" o:title=""/>
          </v:shape>
          <o:OLEObject Type="Embed" ProgID="Equation.DSMT4" ShapeID="_x0000_i1151" DrawAspect="Content" ObjectID="_1558275419" r:id="rId255"/>
        </w:object>
      </w:r>
      <w:r>
        <w:rPr>
          <w:rFonts w:hint="eastAsia"/>
        </w:rPr>
        <w:t>为整数，</w:t>
      </w:r>
      <w:r w:rsidR="00CB7A18" w:rsidRPr="00CB7A18">
        <w:rPr>
          <w:position w:val="-4"/>
        </w:rPr>
        <w:object w:dxaOrig="499" w:dyaOrig="260">
          <v:shape id="_x0000_i1152" type="#_x0000_t75" style="width:25.95pt;height:13.4pt" o:ole="">
            <v:imagedata r:id="rId256" o:title=""/>
          </v:shape>
          <o:OLEObject Type="Embed" ProgID="Equation.DSMT4" ShapeID="_x0000_i1152" DrawAspect="Content" ObjectID="_1558275420" r:id="rId257"/>
        </w:object>
      </w:r>
      <w:r w:rsidR="00D52230">
        <w:rPr>
          <w:rFonts w:hint="eastAsia"/>
        </w:rPr>
        <w:t>，开始索段计算；</w:t>
      </w:r>
    </w:p>
    <w:p w:rsidR="00B557AE" w:rsidRDefault="00CB7A18" w:rsidP="004F3700">
      <w:pPr>
        <w:pStyle w:val="a3"/>
        <w:numPr>
          <w:ilvl w:val="0"/>
          <w:numId w:val="19"/>
        </w:numPr>
        <w:ind w:leftChars="400" w:left="1260" w:firstLineChars="0"/>
      </w:pPr>
      <w:r>
        <w:rPr>
          <w:rFonts w:hint="eastAsia"/>
        </w:rPr>
        <w:t>若</w:t>
      </w:r>
      <w:r w:rsidRPr="000210A0">
        <w:rPr>
          <w:position w:val="-4"/>
        </w:rPr>
        <w:object w:dxaOrig="499" w:dyaOrig="260">
          <v:shape id="_x0000_i1153" type="#_x0000_t75" style="width:25.95pt;height:12.55pt" o:ole="">
            <v:imagedata r:id="rId133" o:title=""/>
          </v:shape>
          <o:OLEObject Type="Embed" ProgID="Equation.DSMT4" ShapeID="_x0000_i1153" DrawAspect="Content" ObjectID="_1558275421" r:id="rId258"/>
        </w:object>
      </w:r>
      <w:r>
        <w:rPr>
          <w:rFonts w:hint="eastAsia"/>
        </w:rPr>
        <w:t>，转</w:t>
      </w:r>
      <w:r w:rsidR="00426F97">
        <w:rPr>
          <w:rFonts w:hint="eastAsia"/>
        </w:rPr>
        <w:t>5</w:t>
      </w:r>
      <w:r>
        <w:rPr>
          <w:rFonts w:hint="eastAsia"/>
        </w:rPr>
        <w:t>，</w:t>
      </w:r>
      <w:r w:rsidR="00627107">
        <w:rPr>
          <w:rFonts w:hint="eastAsia"/>
        </w:rPr>
        <w:t>否则根据力平衡，得出</w:t>
      </w:r>
      <w:r w:rsidR="00627107" w:rsidRPr="005B48F0">
        <w:rPr>
          <w:position w:val="-4"/>
        </w:rPr>
        <w:object w:dxaOrig="200" w:dyaOrig="260">
          <v:shape id="_x0000_i1154" type="#_x0000_t75" style="width:9.2pt;height:13.4pt" o:ole="">
            <v:imagedata r:id="rId129" o:title=""/>
          </v:shape>
          <o:OLEObject Type="Embed" ProgID="Equation.DSMT4" ShapeID="_x0000_i1154" DrawAspect="Content" ObjectID="_1558275422" r:id="rId259"/>
        </w:object>
      </w:r>
      <w:r w:rsidR="00627107">
        <w:rPr>
          <w:rFonts w:hint="eastAsia"/>
        </w:rPr>
        <w:t>索段的左节点端力的水平分量的</w:t>
      </w:r>
      <w:r w:rsidR="00627107">
        <w:rPr>
          <w:rFonts w:hint="eastAsia"/>
        </w:rPr>
        <w:t>X</w:t>
      </w:r>
      <w:r w:rsidR="00627107">
        <w:t>轴</w:t>
      </w:r>
      <w:r w:rsidR="00627107">
        <w:rPr>
          <w:rFonts w:hint="eastAsia"/>
        </w:rPr>
        <w:t>投影</w:t>
      </w:r>
      <w:r w:rsidR="00627107" w:rsidRPr="005B48F0">
        <w:rPr>
          <w:position w:val="-12"/>
        </w:rPr>
        <w:object w:dxaOrig="360" w:dyaOrig="380">
          <v:shape id="_x0000_i1155" type="#_x0000_t75" style="width:18.4pt;height:17.6pt" o:ole="">
            <v:imagedata r:id="rId47" o:title=""/>
          </v:shape>
          <o:OLEObject Type="Embed" ProgID="Equation.DSMT4" ShapeID="_x0000_i1155" DrawAspect="Content" ObjectID="_1558275423" r:id="rId260"/>
        </w:object>
      </w:r>
      <w:r w:rsidR="00627107">
        <w:rPr>
          <w:rFonts w:hint="eastAsia"/>
        </w:rPr>
        <w:t>，</w:t>
      </w:r>
      <w:r w:rsidR="00627107">
        <w:rPr>
          <w:rFonts w:hint="eastAsia"/>
        </w:rPr>
        <w:t>Z</w:t>
      </w:r>
      <w:r w:rsidR="00627107">
        <w:t>轴</w:t>
      </w:r>
      <w:r w:rsidR="00627107">
        <w:rPr>
          <w:rFonts w:hint="eastAsia"/>
        </w:rPr>
        <w:t>投影</w:t>
      </w:r>
      <w:r w:rsidR="00627107" w:rsidRPr="005B48F0">
        <w:rPr>
          <w:position w:val="-12"/>
        </w:rPr>
        <w:object w:dxaOrig="320" w:dyaOrig="380">
          <v:shape id="_x0000_i1156" type="#_x0000_t75" style="width:16.75pt;height:17.6pt" o:ole="">
            <v:imagedata r:id="rId137" o:title=""/>
          </v:shape>
          <o:OLEObject Type="Embed" ProgID="Equation.DSMT4" ShapeID="_x0000_i1156" DrawAspect="Content" ObjectID="_1558275424" r:id="rId261"/>
        </w:object>
      </w:r>
      <w:r w:rsidR="00627107">
        <w:rPr>
          <w:rFonts w:hint="eastAsia"/>
        </w:rPr>
        <w:t>和竖直分量</w:t>
      </w:r>
      <w:r w:rsidR="00627107" w:rsidRPr="005B48F0">
        <w:rPr>
          <w:position w:val="-12"/>
        </w:rPr>
        <w:object w:dxaOrig="320" w:dyaOrig="380">
          <v:shape id="_x0000_i1157" type="#_x0000_t75" style="width:16.75pt;height:17.6pt" o:ole="">
            <v:imagedata r:id="rId51" o:title=""/>
          </v:shape>
          <o:OLEObject Type="Embed" ProgID="Equation.DSMT4" ShapeID="_x0000_i1157" DrawAspect="Content" ObjectID="_1558275425" r:id="rId262"/>
        </w:object>
      </w:r>
      <w:r w:rsidR="00B557AE">
        <w:rPr>
          <w:rFonts w:hint="eastAsia"/>
        </w:rPr>
        <w:t>；</w:t>
      </w:r>
    </w:p>
    <w:p w:rsidR="00C91E9B" w:rsidRDefault="008152B1" w:rsidP="004F3700">
      <w:pPr>
        <w:pStyle w:val="a3"/>
        <w:ind w:leftChars="600" w:left="1260" w:firstLineChars="0" w:firstLine="0"/>
        <w:jc w:val="center"/>
      </w:pPr>
      <w:r w:rsidRPr="008152B1">
        <w:rPr>
          <w:position w:val="-52"/>
        </w:rPr>
        <w:object w:dxaOrig="2360" w:dyaOrig="1160">
          <v:shape id="_x0000_i1158" type="#_x0000_t75" style="width:118.05pt;height:57.75pt" o:ole="">
            <v:imagedata r:id="rId263" o:title=""/>
          </v:shape>
          <o:OLEObject Type="Embed" ProgID="Equation.DSMT4" ShapeID="_x0000_i1158" DrawAspect="Content" ObjectID="_1558275426" r:id="rId264"/>
        </w:object>
      </w:r>
    </w:p>
    <w:p w:rsidR="00627107" w:rsidRDefault="00E719D3" w:rsidP="00627107">
      <w:pPr>
        <w:pStyle w:val="a3"/>
        <w:numPr>
          <w:ilvl w:val="0"/>
          <w:numId w:val="19"/>
        </w:numPr>
        <w:ind w:leftChars="400" w:left="1260" w:firstLineChars="0"/>
      </w:pPr>
      <w:r>
        <w:rPr>
          <w:rFonts w:hint="eastAsia"/>
        </w:rPr>
        <w:t>根据</w:t>
      </w:r>
      <w:r w:rsidR="00627107">
        <w:rPr>
          <w:rFonts w:hint="eastAsia"/>
        </w:rPr>
        <w:t>悬链线跨长</w:t>
      </w:r>
      <w:r w:rsidR="00627107" w:rsidRPr="001A3F3E">
        <w:rPr>
          <w:position w:val="-6"/>
        </w:rPr>
        <w:object w:dxaOrig="220" w:dyaOrig="320">
          <v:shape id="_x0000_i1159" type="#_x0000_t75" style="width:11.7pt;height:15.9pt" o:ole="">
            <v:imagedata r:id="rId43" o:title=""/>
          </v:shape>
          <o:OLEObject Type="Embed" ProgID="Equation.DSMT4" ShapeID="_x0000_i1159" DrawAspect="Content" ObjectID="_1558275427" r:id="rId265"/>
        </w:object>
      </w:r>
      <w:r w:rsidR="00627107">
        <w:rPr>
          <w:rFonts w:hint="eastAsia"/>
        </w:rPr>
        <w:t>的计算公式，应用牛顿法求解下述非线性方程，得到此索段的无应力索长</w:t>
      </w:r>
      <w:r w:rsidR="00627107" w:rsidRPr="00784745">
        <w:rPr>
          <w:position w:val="-12"/>
        </w:rPr>
        <w:object w:dxaOrig="300" w:dyaOrig="380">
          <v:shape id="_x0000_i1160" type="#_x0000_t75" style="width:15.9pt;height:19.25pt" o:ole="">
            <v:imagedata r:id="rId45" o:title=""/>
          </v:shape>
          <o:OLEObject Type="Embed" ProgID="Equation.DSMT4" ShapeID="_x0000_i1160" DrawAspect="Content" ObjectID="_1558275428" r:id="rId266"/>
        </w:object>
      </w:r>
      <w:r w:rsidR="00627107">
        <w:rPr>
          <w:rFonts w:hint="eastAsia"/>
        </w:rPr>
        <w:t>；</w:t>
      </w:r>
      <w:r w:rsidR="00627107">
        <w:object w:dxaOrig="7720" w:dyaOrig="1160">
          <v:shape id="_x0000_i1161" type="#_x0000_t75" style="width:405.2pt;height:61.1pt" o:ole="">
            <v:imagedata r:id="rId144" o:title=""/>
          </v:shape>
          <o:OLEObject Type="Embed" ProgID="Equation.DSMT4" ShapeID="_x0000_i1161" DrawAspect="Content" ObjectID="_1558275429" r:id="rId267"/>
        </w:object>
      </w:r>
    </w:p>
    <w:p w:rsidR="000E4F59" w:rsidRPr="000E4F59" w:rsidRDefault="00627107" w:rsidP="004F3700">
      <w:pPr>
        <w:ind w:leftChars="400" w:left="840" w:firstLine="420"/>
      </w:pPr>
      <w:r>
        <w:rPr>
          <w:rFonts w:hint="eastAsia"/>
        </w:rPr>
        <w:t>式中：迭代初值由抛物线法来确定</w:t>
      </w:r>
      <w:r w:rsidRPr="00BE6827">
        <w:rPr>
          <w:position w:val="-32"/>
        </w:rPr>
        <w:object w:dxaOrig="1740" w:dyaOrig="760">
          <v:shape id="_x0000_i1162" type="#_x0000_t75" style="width:87.05pt;height:37.65pt" o:ole="">
            <v:imagedata r:id="rId146" o:title=""/>
          </v:shape>
          <o:OLEObject Type="Embed" ProgID="Equation.DSMT4" ShapeID="_x0000_i1162" DrawAspect="Content" ObjectID="_1558275430" r:id="rId268"/>
        </w:object>
      </w:r>
      <w:r>
        <w:rPr>
          <w:rFonts w:hint="eastAsia"/>
        </w:rPr>
        <w:t>，其中</w:t>
      </w:r>
      <w:r w:rsidRPr="003A4E27">
        <w:rPr>
          <w:position w:val="-30"/>
        </w:rPr>
        <w:object w:dxaOrig="1040" w:dyaOrig="720">
          <v:shape id="_x0000_i1163" type="#_x0000_t75" style="width:51.05pt;height:36pt" o:ole="">
            <v:imagedata r:id="rId148" o:title=""/>
          </v:shape>
          <o:OLEObject Type="Embed" ProgID="Equation.DSMT4" ShapeID="_x0000_i1163" DrawAspect="Content" ObjectID="_1558275431" r:id="rId269"/>
        </w:object>
      </w:r>
      <w:r w:rsidR="000E4F59">
        <w:rPr>
          <w:rFonts w:hint="eastAsia"/>
        </w:rPr>
        <w:t>。</w:t>
      </w:r>
    </w:p>
    <w:p w:rsidR="00533CF9" w:rsidRDefault="00B557AE" w:rsidP="004F3700">
      <w:pPr>
        <w:pStyle w:val="a3"/>
        <w:numPr>
          <w:ilvl w:val="0"/>
          <w:numId w:val="19"/>
        </w:numPr>
        <w:ind w:leftChars="400" w:left="1260" w:firstLineChars="0"/>
      </w:pPr>
      <w:r>
        <w:rPr>
          <w:rFonts w:hint="eastAsia"/>
        </w:rPr>
        <w:t>将</w:t>
      </w:r>
      <w:r w:rsidR="00627107">
        <w:rPr>
          <w:rFonts w:hint="eastAsia"/>
        </w:rPr>
        <w:t>无应力索长</w:t>
      </w:r>
      <w:r w:rsidR="00627107" w:rsidRPr="00E21427">
        <w:rPr>
          <w:position w:val="-12"/>
        </w:rPr>
        <w:object w:dxaOrig="300" w:dyaOrig="380">
          <v:shape id="_x0000_i1164" type="#_x0000_t75" style="width:15.9pt;height:19.25pt" o:ole="">
            <v:imagedata r:id="rId150" o:title=""/>
          </v:shape>
          <o:OLEObject Type="Embed" ProgID="Equation.DSMT4" ShapeID="_x0000_i1164" DrawAspect="Content" ObjectID="_1558275432" r:id="rId270"/>
        </w:object>
      </w:r>
      <w:r w:rsidR="00627107">
        <w:rPr>
          <w:rFonts w:hint="eastAsia"/>
        </w:rPr>
        <w:t>代入悬链线高差</w:t>
      </w:r>
      <w:r w:rsidR="00627107" w:rsidRPr="0063723A">
        <w:rPr>
          <w:position w:val="-6"/>
        </w:rPr>
        <w:object w:dxaOrig="279" w:dyaOrig="320">
          <v:shape id="_x0000_i1165" type="#_x0000_t75" style="width:14.25pt;height:15.9pt" o:ole="">
            <v:imagedata r:id="rId152" o:title=""/>
          </v:shape>
          <o:OLEObject Type="Embed" ProgID="Equation.DSMT4" ShapeID="_x0000_i1165" DrawAspect="Content" ObjectID="_1558275433" r:id="rId271"/>
        </w:object>
      </w:r>
      <w:r w:rsidR="00627107">
        <w:rPr>
          <w:rFonts w:hint="eastAsia"/>
        </w:rPr>
        <w:t>，偏移</w:t>
      </w:r>
      <w:r w:rsidR="00627107" w:rsidRPr="002C40D9">
        <w:rPr>
          <w:position w:val="-4"/>
        </w:rPr>
        <w:object w:dxaOrig="260" w:dyaOrig="300">
          <v:shape id="_x0000_i1166" type="#_x0000_t75" style="width:13.4pt;height:15.05pt" o:ole="">
            <v:imagedata r:id="rId154" o:title=""/>
          </v:shape>
          <o:OLEObject Type="Embed" ProgID="Equation.DSMT4" ShapeID="_x0000_i1166" DrawAspect="Content" ObjectID="_1558275434" r:id="rId272"/>
        </w:object>
      </w:r>
      <w:r w:rsidR="00627107">
        <w:rPr>
          <w:rFonts w:hint="eastAsia"/>
        </w:rPr>
        <w:t>的计算公式，得到</w:t>
      </w:r>
      <w:r w:rsidR="00627107" w:rsidRPr="005B48F0">
        <w:rPr>
          <w:position w:val="-4"/>
        </w:rPr>
        <w:object w:dxaOrig="200" w:dyaOrig="260">
          <v:shape id="_x0000_i1167" type="#_x0000_t75" style="width:9.2pt;height:13.4pt" o:ole="">
            <v:imagedata r:id="rId129" o:title=""/>
          </v:shape>
          <o:OLEObject Type="Embed" ProgID="Equation.DSMT4" ShapeID="_x0000_i1167" DrawAspect="Content" ObjectID="_1558275435" r:id="rId273"/>
        </w:object>
      </w:r>
      <w:r w:rsidR="00627107">
        <w:rPr>
          <w:rFonts w:hint="eastAsia"/>
        </w:rPr>
        <w:t>索段右节点的</w:t>
      </w:r>
      <w:r w:rsidR="00627107">
        <w:rPr>
          <w:rFonts w:hint="eastAsia"/>
        </w:rPr>
        <w:t>YZ</w:t>
      </w:r>
      <w:r w:rsidR="00627107">
        <w:rPr>
          <w:rFonts w:hint="eastAsia"/>
        </w:rPr>
        <w:t>坐标</w:t>
      </w:r>
      <w:r w:rsidR="00627107" w:rsidRPr="002C40D9">
        <w:rPr>
          <w:position w:val="-6"/>
        </w:rPr>
        <w:object w:dxaOrig="740" w:dyaOrig="320">
          <v:shape id="_x0000_i1168" type="#_x0000_t75" style="width:32.65pt;height:15.9pt" o:ole="">
            <v:imagedata r:id="rId157" o:title=""/>
          </v:shape>
          <o:OLEObject Type="Embed" ProgID="Equation.DSMT4" ShapeID="_x0000_i1168" DrawAspect="Content" ObjectID="_1558275436" r:id="rId274"/>
        </w:object>
      </w:r>
      <w:r w:rsidR="00533CF9">
        <w:rPr>
          <w:rFonts w:hint="eastAsia"/>
        </w:rPr>
        <w:t>；</w:t>
      </w:r>
    </w:p>
    <w:p w:rsidR="00627107" w:rsidRDefault="00627107" w:rsidP="00627107">
      <w:pPr>
        <w:pStyle w:val="MTDisplayEquation"/>
        <w:ind w:left="420" w:rightChars="13" w:right="27"/>
        <w:jc w:val="center"/>
      </w:pPr>
      <w:r>
        <w:object w:dxaOrig="3460" w:dyaOrig="1560">
          <v:shape id="_x0000_i1169" type="#_x0000_t75" style="width:172.45pt;height:78.7pt" o:ole="">
            <v:imagedata r:id="rId159" o:title=""/>
          </v:shape>
          <o:OLEObject Type="Embed" ProgID="Equation.DSMT4" ShapeID="_x0000_i1169" DrawAspect="Content" ObjectID="_1558275437" r:id="rId275"/>
        </w:object>
      </w:r>
    </w:p>
    <w:p w:rsidR="00627107" w:rsidRPr="00F331FA" w:rsidRDefault="00627107" w:rsidP="00627107">
      <w:pPr>
        <w:pStyle w:val="MTDisplayEquation"/>
        <w:ind w:left="420" w:rightChars="13" w:right="27"/>
        <w:jc w:val="center"/>
      </w:pPr>
      <w:r>
        <w:object w:dxaOrig="1359" w:dyaOrig="720">
          <v:shape id="_x0000_i1170" type="#_x0000_t75" style="width:69.5pt;height:35.15pt" o:ole="">
            <v:imagedata r:id="rId161" o:title=""/>
          </v:shape>
          <o:OLEObject Type="Embed" ProgID="Equation.DSMT4" ShapeID="_x0000_i1170" DrawAspect="Content" ObjectID="_1558275438" r:id="rId276"/>
        </w:object>
      </w:r>
    </w:p>
    <w:p w:rsidR="00B557AE" w:rsidRDefault="000E4F59" w:rsidP="004F3700">
      <w:pPr>
        <w:pStyle w:val="a3"/>
        <w:numPr>
          <w:ilvl w:val="0"/>
          <w:numId w:val="19"/>
        </w:numPr>
        <w:ind w:leftChars="400" w:left="1260" w:firstLineChars="0"/>
      </w:pPr>
      <w:r w:rsidRPr="0044197E">
        <w:rPr>
          <w:position w:val="-4"/>
        </w:rPr>
        <w:object w:dxaOrig="380" w:dyaOrig="260">
          <v:shape id="_x0000_i1171" type="#_x0000_t75" style="width:19.25pt;height:13.4pt" o:ole="">
            <v:imagedata r:id="rId163" o:title=""/>
          </v:shape>
          <o:OLEObject Type="Embed" ProgID="Equation.DSMT4" ShapeID="_x0000_i1171" DrawAspect="Content" ObjectID="_1558275439" r:id="rId277"/>
        </w:object>
      </w:r>
      <w:r w:rsidRPr="0044197E">
        <w:rPr>
          <w:position w:val="-6"/>
        </w:rPr>
        <w:object w:dxaOrig="279" w:dyaOrig="279">
          <v:shape id="_x0000_i1172" type="#_x0000_t75" style="width:14.25pt;height:14.25pt" o:ole="">
            <v:imagedata r:id="rId165" o:title=""/>
          </v:shape>
          <o:OLEObject Type="Embed" ProgID="Equation.DSMT4" ShapeID="_x0000_i1172" DrawAspect="Content" ObjectID="_1558275440" r:id="rId278"/>
        </w:object>
      </w:r>
      <w:r>
        <w:rPr>
          <w:rFonts w:hint="eastAsia"/>
        </w:rPr>
        <w:t>？</w:t>
      </w:r>
      <w:r w:rsidR="00AC1B44">
        <w:rPr>
          <w:rFonts w:hint="eastAsia"/>
        </w:rPr>
        <w:t>如成立转</w:t>
      </w:r>
      <w:r w:rsidR="00426F97">
        <w:rPr>
          <w:rFonts w:hint="eastAsia"/>
        </w:rPr>
        <w:t>8</w:t>
      </w:r>
      <w:r w:rsidR="00AC1B44">
        <w:rPr>
          <w:rFonts w:hint="eastAsia"/>
        </w:rPr>
        <w:t>，</w:t>
      </w:r>
      <w:r w:rsidR="00B557AE">
        <w:rPr>
          <w:rFonts w:hint="eastAsia"/>
        </w:rPr>
        <w:t>否则</w:t>
      </w:r>
      <w:r w:rsidR="00DA003F" w:rsidRPr="005B48F0">
        <w:rPr>
          <w:position w:val="-4"/>
        </w:rPr>
        <w:object w:dxaOrig="840" w:dyaOrig="260">
          <v:shape id="_x0000_i1173" type="#_x0000_t75" style="width:41.85pt;height:13.4pt" o:ole="">
            <v:imagedata r:id="rId167" o:title=""/>
          </v:shape>
          <o:OLEObject Type="Embed" ProgID="Equation.DSMT4" ShapeID="_x0000_i1173" DrawAspect="Content" ObjectID="_1558275441" r:id="rId279"/>
        </w:object>
      </w:r>
      <w:r w:rsidR="00DA003F">
        <w:rPr>
          <w:rFonts w:hint="eastAsia"/>
        </w:rPr>
        <w:t>，</w:t>
      </w:r>
      <w:r w:rsidR="002661EB">
        <w:rPr>
          <w:rFonts w:hint="eastAsia"/>
        </w:rPr>
        <w:t>转</w:t>
      </w:r>
      <w:r w:rsidR="00B557AE">
        <w:rPr>
          <w:rFonts w:hint="eastAsia"/>
        </w:rPr>
        <w:t>3</w:t>
      </w:r>
      <w:r w:rsidR="00B557AE">
        <w:rPr>
          <w:rFonts w:hint="eastAsia"/>
        </w:rPr>
        <w:t>；</w:t>
      </w:r>
    </w:p>
    <w:p w:rsidR="00FF5E9D" w:rsidRDefault="00B557AE" w:rsidP="004F3700">
      <w:pPr>
        <w:pStyle w:val="a3"/>
        <w:numPr>
          <w:ilvl w:val="0"/>
          <w:numId w:val="19"/>
        </w:numPr>
        <w:ind w:leftChars="400" w:left="1260" w:firstLineChars="0"/>
      </w:pPr>
      <w:r>
        <w:rPr>
          <w:rFonts w:hint="eastAsia"/>
        </w:rPr>
        <w:t>检</w:t>
      </w:r>
      <w:r w:rsidR="00FE0AB9">
        <w:rPr>
          <w:rFonts w:hint="eastAsia"/>
        </w:rPr>
        <w:t>查末点标高和</w:t>
      </w:r>
      <w:r w:rsidR="00FE0AB9">
        <w:t>偏移</w:t>
      </w:r>
      <w:r w:rsidR="00FE0AB9" w:rsidRPr="00C46B01">
        <w:rPr>
          <w:position w:val="-12"/>
        </w:rPr>
        <w:object w:dxaOrig="680" w:dyaOrig="360">
          <v:shape id="_x0000_i1174" type="#_x0000_t75" style="width:32.65pt;height:18.4pt" o:ole="">
            <v:imagedata r:id="rId173" o:title=""/>
          </v:shape>
          <o:OLEObject Type="Embed" ProgID="Equation.DSMT4" ShapeID="_x0000_i1174" DrawAspect="Content" ObjectID="_1558275442" r:id="rId280"/>
        </w:object>
      </w:r>
      <w:r w:rsidR="00FE0AB9">
        <w:rPr>
          <w:rFonts w:hint="eastAsia"/>
        </w:rPr>
        <w:t>，计算误差</w:t>
      </w:r>
      <w:r w:rsidR="00FE0AB9" w:rsidRPr="00C46B01">
        <w:rPr>
          <w:position w:val="-12"/>
        </w:rPr>
        <w:object w:dxaOrig="1400" w:dyaOrig="380">
          <v:shape id="_x0000_i1175" type="#_x0000_t75" style="width:70.35pt;height:19.25pt" o:ole="">
            <v:imagedata r:id="rId281" o:title=""/>
          </v:shape>
          <o:OLEObject Type="Embed" ProgID="Equation.DSMT4" ShapeID="_x0000_i1175" DrawAspect="Content" ObjectID="_1558275443" r:id="rId282"/>
        </w:object>
      </w:r>
      <w:r w:rsidR="00FE0AB9">
        <w:rPr>
          <w:rFonts w:hint="eastAsia"/>
        </w:rPr>
        <w:t>，</w:t>
      </w:r>
      <w:r w:rsidR="00FE0AB9" w:rsidRPr="00E07670">
        <w:rPr>
          <w:position w:val="-12"/>
        </w:rPr>
        <w:object w:dxaOrig="1480" w:dyaOrig="380">
          <v:shape id="_x0000_i1176" type="#_x0000_t75" style="width:74.5pt;height:18.4pt" o:ole="">
            <v:imagedata r:id="rId177" o:title=""/>
          </v:shape>
          <o:OLEObject Type="Embed" ProgID="Equation.DSMT4" ShapeID="_x0000_i1176" DrawAspect="Content" ObjectID="_1558275444" r:id="rId283"/>
        </w:object>
      </w:r>
      <w:r w:rsidR="00FE0AB9">
        <w:rPr>
          <w:rFonts w:hint="eastAsia"/>
        </w:rPr>
        <w:t>；</w:t>
      </w:r>
    </w:p>
    <w:p w:rsidR="008D6A94" w:rsidRDefault="00384D7B" w:rsidP="00384D7B">
      <w:pPr>
        <w:pStyle w:val="a3"/>
        <w:numPr>
          <w:ilvl w:val="0"/>
          <w:numId w:val="19"/>
        </w:numPr>
        <w:ind w:leftChars="400" w:left="1260" w:firstLineChars="0"/>
      </w:pPr>
      <w:r>
        <w:rPr>
          <w:rFonts w:hint="eastAsia"/>
        </w:rPr>
        <w:t>将</w:t>
      </w:r>
      <w:r w:rsidR="00FE0AB9" w:rsidRPr="00A17F95">
        <w:rPr>
          <w:position w:val="-12"/>
        </w:rPr>
        <w:object w:dxaOrig="999" w:dyaOrig="360">
          <v:shape id="_x0000_i1177" type="#_x0000_t75" style="width:50.25pt;height:18.4pt" o:ole="">
            <v:imagedata r:id="rId284" o:title=""/>
          </v:shape>
          <o:OLEObject Type="Embed" ProgID="Equation.DSMT4" ShapeID="_x0000_i1177" DrawAspect="Content" ObjectID="_1558275445" r:id="rId285"/>
        </w:object>
      </w:r>
      <w:r w:rsidR="00FE0AB9">
        <w:rPr>
          <w:rFonts w:hint="eastAsia"/>
        </w:rPr>
        <w:t>，</w:t>
      </w:r>
      <w:r w:rsidR="00FE0AB9" w:rsidRPr="00A17F95">
        <w:rPr>
          <w:position w:val="-12"/>
        </w:rPr>
        <w:object w:dxaOrig="999" w:dyaOrig="360">
          <v:shape id="_x0000_i1178" type="#_x0000_t75" style="width:50.25pt;height:18.4pt" o:ole="">
            <v:imagedata r:id="rId286" o:title=""/>
          </v:shape>
          <o:OLEObject Type="Embed" ProgID="Equation.DSMT4" ShapeID="_x0000_i1178" DrawAspect="Content" ObjectID="_1558275446" r:id="rId287"/>
        </w:object>
      </w:r>
      <w:r>
        <w:rPr>
          <w:rFonts w:hint="eastAsia"/>
        </w:rPr>
        <w:t>代入步骤</w:t>
      </w:r>
      <w:r w:rsidR="00FE0AB9">
        <w:rPr>
          <w:rFonts w:hint="eastAsia"/>
        </w:rPr>
        <w:t>1</w:t>
      </w:r>
      <w:r>
        <w:rPr>
          <w:rFonts w:hint="eastAsia"/>
        </w:rPr>
        <w:t>，计算出相应的</w:t>
      </w:r>
      <w:r w:rsidR="00FE0AB9" w:rsidRPr="00384D7B">
        <w:rPr>
          <w:position w:val="-12"/>
        </w:rPr>
        <w:object w:dxaOrig="420" w:dyaOrig="360">
          <v:shape id="_x0000_i1179" type="#_x0000_t75" style="width:21.75pt;height:18.4pt" o:ole="">
            <v:imagedata r:id="rId288" o:title=""/>
          </v:shape>
          <o:OLEObject Type="Embed" ProgID="Equation.DSMT4" ShapeID="_x0000_i1179" DrawAspect="Content" ObjectID="_1558275447" r:id="rId289"/>
        </w:object>
      </w:r>
      <w:r w:rsidR="00FE0AB9">
        <w:rPr>
          <w:rFonts w:hint="eastAsia"/>
        </w:rPr>
        <w:t>，</w:t>
      </w:r>
      <w:r w:rsidR="00FE0AB9" w:rsidRPr="00FE0AB9">
        <w:rPr>
          <w:position w:val="-12"/>
        </w:rPr>
        <w:object w:dxaOrig="420" w:dyaOrig="360">
          <v:shape id="_x0000_i1180" type="#_x0000_t75" style="width:20.95pt;height:18.4pt" o:ole="">
            <v:imagedata r:id="rId290" o:title=""/>
          </v:shape>
          <o:OLEObject Type="Embed" ProgID="Equation.DSMT4" ShapeID="_x0000_i1180" DrawAspect="Content" ObjectID="_1558275448" r:id="rId291"/>
        </w:object>
      </w:r>
      <w:r>
        <w:rPr>
          <w:rFonts w:hint="eastAsia"/>
        </w:rPr>
        <w:t>的增量</w:t>
      </w:r>
      <w:r w:rsidR="00EF2DCD">
        <w:rPr>
          <w:rFonts w:hint="eastAsia"/>
        </w:rPr>
        <w:t>，</w:t>
      </w:r>
      <w:r w:rsidR="008D6A94">
        <w:rPr>
          <w:rFonts w:hint="eastAsia"/>
        </w:rPr>
        <w:t>从而得到影响矩阵</w:t>
      </w:r>
    </w:p>
    <w:p w:rsidR="008D6A94" w:rsidRDefault="00FE0AB9" w:rsidP="008D6A94">
      <w:pPr>
        <w:pStyle w:val="MTDisplayEquation"/>
        <w:ind w:left="840" w:rightChars="13" w:right="27"/>
        <w:jc w:val="center"/>
      </w:pPr>
      <w:r>
        <w:object w:dxaOrig="1440" w:dyaOrig="760">
          <v:shape id="_x0000_i1181" type="#_x0000_t75" style="width:72.85pt;height:36.85pt" o:ole="">
            <v:imagedata r:id="rId292" o:title=""/>
          </v:shape>
          <o:OLEObject Type="Embed" ProgID="Equation.DSMT4" ShapeID="_x0000_i1181" DrawAspect="Content" ObjectID="_1558275449" r:id="rId293"/>
        </w:object>
      </w:r>
    </w:p>
    <w:p w:rsidR="00FE0AB9" w:rsidRDefault="00915119" w:rsidP="008D6A94">
      <w:pPr>
        <w:pStyle w:val="a3"/>
        <w:ind w:left="1260" w:firstLineChars="0" w:firstLine="0"/>
      </w:pPr>
      <w:r>
        <w:rPr>
          <w:rFonts w:hint="eastAsia"/>
        </w:rPr>
        <w:t>求出</w:t>
      </w:r>
      <w:r w:rsidR="00FE0AB9">
        <w:rPr>
          <w:rFonts w:hint="eastAsia"/>
        </w:rPr>
        <w:t>(</w:t>
      </w:r>
      <w:r w:rsidR="00FE0AB9" w:rsidRPr="00FE0AB9">
        <w:rPr>
          <w:position w:val="-12"/>
        </w:rPr>
        <w:object w:dxaOrig="220" w:dyaOrig="360">
          <v:shape id="_x0000_i1182" type="#_x0000_t75" style="width:10.9pt;height:18.4pt" o:ole="">
            <v:imagedata r:id="rId294" o:title=""/>
          </v:shape>
          <o:OLEObject Type="Embed" ProgID="Equation.DSMT4" ShapeID="_x0000_i1182" DrawAspect="Content" ObjectID="_1558275450" r:id="rId295"/>
        </w:object>
      </w:r>
      <w:r w:rsidR="00FE0AB9">
        <w:t>,</w:t>
      </w:r>
      <w:r w:rsidR="00FE0AB9" w:rsidRPr="00FE0AB9">
        <w:rPr>
          <w:position w:val="-12"/>
        </w:rPr>
        <w:object w:dxaOrig="260" w:dyaOrig="360">
          <v:shape id="_x0000_i1183" type="#_x0000_t75" style="width:12.55pt;height:18.4pt" o:ole="">
            <v:imagedata r:id="rId296" o:title=""/>
          </v:shape>
          <o:OLEObject Type="Embed" ProgID="Equation.DSMT4" ShapeID="_x0000_i1183" DrawAspect="Content" ObjectID="_1558275451" r:id="rId297"/>
        </w:object>
      </w:r>
      <w:r w:rsidR="00FE0AB9">
        <w:rPr>
          <w:rFonts w:hint="eastAsia"/>
        </w:rPr>
        <w:t>)</w:t>
      </w:r>
      <w:r w:rsidR="00FE0AB9">
        <w:rPr>
          <w:rFonts w:hint="eastAsia"/>
        </w:rPr>
        <w:t>的修正量</w:t>
      </w:r>
      <w:r w:rsidR="00FE0AB9" w:rsidRPr="00FE0AB9">
        <w:rPr>
          <w:position w:val="-14"/>
        </w:rPr>
        <w:object w:dxaOrig="1160" w:dyaOrig="440">
          <v:shape id="_x0000_i1184" type="#_x0000_t75" style="width:57.75pt;height:20.95pt" o:ole="">
            <v:imagedata r:id="rId298" o:title=""/>
          </v:shape>
          <o:OLEObject Type="Embed" ProgID="Equation.DSMT4" ShapeID="_x0000_i1184" DrawAspect="Content" ObjectID="_1558275452" r:id="rId299"/>
        </w:object>
      </w:r>
    </w:p>
    <w:p w:rsidR="00384D7B" w:rsidRDefault="00210CC2" w:rsidP="00FE0AB9">
      <w:pPr>
        <w:pStyle w:val="a3"/>
        <w:ind w:left="1260" w:firstLineChars="0" w:firstLine="0"/>
        <w:jc w:val="center"/>
      </w:pPr>
      <w:r w:rsidRPr="00210CC2">
        <w:rPr>
          <w:position w:val="-32"/>
        </w:rPr>
        <w:object w:dxaOrig="2480" w:dyaOrig="760">
          <v:shape id="_x0000_i1185" type="#_x0000_t75" style="width:123.9pt;height:37.65pt" o:ole="">
            <v:imagedata r:id="rId300" o:title=""/>
          </v:shape>
          <o:OLEObject Type="Embed" ProgID="Equation.DSMT4" ShapeID="_x0000_i1185" DrawAspect="Content" ObjectID="_1558275453" r:id="rId301"/>
        </w:object>
      </w:r>
    </w:p>
    <w:p w:rsidR="00FE0AB9" w:rsidRDefault="00FE0AB9" w:rsidP="008D6A94">
      <w:pPr>
        <w:pStyle w:val="a3"/>
        <w:ind w:left="1260" w:firstLineChars="0" w:firstLine="0"/>
      </w:pPr>
    </w:p>
    <w:p w:rsidR="00F14EFE" w:rsidRDefault="00337591" w:rsidP="004F3700">
      <w:pPr>
        <w:pStyle w:val="a3"/>
        <w:numPr>
          <w:ilvl w:val="0"/>
          <w:numId w:val="19"/>
        </w:numPr>
        <w:ind w:leftChars="400" w:left="1260" w:firstLineChars="0"/>
      </w:pPr>
      <w:r>
        <w:rPr>
          <w:rFonts w:hint="eastAsia"/>
        </w:rPr>
        <w:t>判断</w:t>
      </w:r>
      <w:r w:rsidR="00210CC2" w:rsidRPr="00210CC2">
        <w:rPr>
          <w:position w:val="-14"/>
        </w:rPr>
        <w:object w:dxaOrig="1060" w:dyaOrig="400">
          <v:shape id="_x0000_i1186" type="#_x0000_t75" style="width:53.6pt;height:19.25pt" o:ole="">
            <v:imagedata r:id="rId302" o:title=""/>
          </v:shape>
          <o:OLEObject Type="Embed" ProgID="Equation.DSMT4" ShapeID="_x0000_i1186" DrawAspect="Content" ObjectID="_1558275454" r:id="rId303"/>
        </w:object>
      </w:r>
      <w:r w:rsidR="00210CC2">
        <w:rPr>
          <w:rFonts w:hint="eastAsia"/>
        </w:rPr>
        <w:t>的</w:t>
      </w:r>
      <w:r w:rsidR="00210CC2">
        <w:t>范数</w:t>
      </w:r>
      <w:r>
        <w:rPr>
          <w:rFonts w:hint="eastAsia"/>
        </w:rPr>
        <w:t>是否符合精度要求，如符合转</w:t>
      </w:r>
      <w:r w:rsidR="00426F97">
        <w:rPr>
          <w:rFonts w:hint="eastAsia"/>
        </w:rPr>
        <w:t>11</w:t>
      </w:r>
      <w:r>
        <w:rPr>
          <w:rFonts w:hint="eastAsia"/>
        </w:rPr>
        <w:t>，否则</w:t>
      </w:r>
      <w:r>
        <w:rPr>
          <w:rFonts w:hint="eastAsia"/>
        </w:rPr>
        <w:t>M=M+1</w:t>
      </w:r>
      <w:r>
        <w:rPr>
          <w:rFonts w:hint="eastAsia"/>
        </w:rPr>
        <w:t>，判断迭代次数</w:t>
      </w:r>
      <w:r>
        <w:rPr>
          <w:rFonts w:hint="eastAsia"/>
        </w:rPr>
        <w:t>M</w:t>
      </w:r>
      <w:r>
        <w:rPr>
          <w:rFonts w:hint="eastAsia"/>
        </w:rPr>
        <w:t>是否达到最大迭代次数，若达到则程序结束，求解失败，若未</w:t>
      </w:r>
      <w:r>
        <w:t>达到</w:t>
      </w:r>
      <w:r>
        <w:rPr>
          <w:rFonts w:hint="eastAsia"/>
        </w:rPr>
        <w:t>则</w:t>
      </w:r>
      <w:r>
        <w:t>修正</w:t>
      </w:r>
      <w:r w:rsidR="0068546D">
        <w:rPr>
          <w:rFonts w:hint="eastAsia"/>
        </w:rPr>
        <w:t>支座</w:t>
      </w:r>
      <w:r w:rsidR="0068546D">
        <w:t>力</w:t>
      </w:r>
      <w:r w:rsidR="0068546D" w:rsidRPr="002D6A28">
        <w:rPr>
          <w:position w:val="-12"/>
        </w:rPr>
        <w:object w:dxaOrig="1200" w:dyaOrig="360">
          <v:shape id="_x0000_i1187" type="#_x0000_t75" style="width:60.3pt;height:18.4pt" o:ole="">
            <v:imagedata r:id="rId304" o:title=""/>
          </v:shape>
          <o:OLEObject Type="Embed" ProgID="Equation.DSMT4" ShapeID="_x0000_i1187" DrawAspect="Content" ObjectID="_1558275455" r:id="rId305"/>
        </w:object>
      </w:r>
      <w:r w:rsidR="0068546D">
        <w:rPr>
          <w:rFonts w:hint="eastAsia"/>
        </w:rPr>
        <w:t>，</w:t>
      </w:r>
      <w:r w:rsidR="0068546D" w:rsidRPr="0068546D">
        <w:rPr>
          <w:position w:val="-12"/>
        </w:rPr>
        <w:object w:dxaOrig="1260" w:dyaOrig="360">
          <v:shape id="_x0000_i1188" type="#_x0000_t75" style="width:62.8pt;height:18.4pt" o:ole="">
            <v:imagedata r:id="rId306" o:title=""/>
          </v:shape>
          <o:OLEObject Type="Embed" ProgID="Equation.DSMT4" ShapeID="_x0000_i1188" DrawAspect="Content" ObjectID="_1558275456" r:id="rId307"/>
        </w:object>
      </w:r>
      <w:r w:rsidR="00035C9C">
        <w:rPr>
          <w:rFonts w:hint="eastAsia"/>
        </w:rPr>
        <w:t>，</w:t>
      </w:r>
      <w:r w:rsidR="004D406A">
        <w:rPr>
          <w:rFonts w:hint="eastAsia"/>
        </w:rPr>
        <w:t>转</w:t>
      </w:r>
      <w:r w:rsidR="00B557AE">
        <w:rPr>
          <w:rFonts w:hint="eastAsia"/>
        </w:rPr>
        <w:t>2</w:t>
      </w:r>
      <w:r w:rsidR="005152A0">
        <w:rPr>
          <w:rFonts w:hint="eastAsia"/>
        </w:rPr>
        <w:t>；</w:t>
      </w:r>
    </w:p>
    <w:p w:rsidR="00B33D3A" w:rsidRDefault="00B557AE" w:rsidP="004F3700">
      <w:pPr>
        <w:pStyle w:val="a3"/>
        <w:numPr>
          <w:ilvl w:val="0"/>
          <w:numId w:val="19"/>
        </w:numPr>
        <w:ind w:leftChars="400" w:left="1260" w:firstLineChars="0"/>
      </w:pPr>
      <w:r>
        <w:rPr>
          <w:rFonts w:hint="eastAsia"/>
        </w:rPr>
        <w:t>线形计算完</w:t>
      </w:r>
      <w:r w:rsidR="00750B67">
        <w:rPr>
          <w:rFonts w:hint="eastAsia"/>
        </w:rPr>
        <w:t>毕，得到成桥状态下各索段端点的竖直坐标、有应力索长、无应力索长、索段两端索力</w:t>
      </w:r>
      <w:r w:rsidR="00750B67">
        <w:rPr>
          <w:rFonts w:hint="eastAsia"/>
        </w:rPr>
        <w:lastRenderedPageBreak/>
        <w:t>及其水平分量、竖直分量、从</w:t>
      </w:r>
      <w:r w:rsidR="00750B67">
        <w:rPr>
          <w:rFonts w:hint="eastAsia"/>
        </w:rPr>
        <w:t>X</w:t>
      </w:r>
      <w:r w:rsidR="00750B67">
        <w:rPr>
          <w:rFonts w:hint="eastAsia"/>
        </w:rPr>
        <w:t>轴正向转到索端力所在方向绕过的角度（正号表示逆时针，负号表示顺时针）</w:t>
      </w:r>
      <w:r w:rsidR="00E47C1C">
        <w:rPr>
          <w:rFonts w:hint="eastAsia"/>
        </w:rPr>
        <w:t>。</w:t>
      </w:r>
    </w:p>
    <w:p w:rsidR="00234A88" w:rsidRDefault="0068546D" w:rsidP="004F3700">
      <w:pPr>
        <w:pStyle w:val="MTDisplayEquation"/>
        <w:ind w:leftChars="200" w:left="420" w:rightChars="13" w:right="27"/>
        <w:jc w:val="center"/>
      </w:pPr>
      <w:r>
        <w:object w:dxaOrig="10780" w:dyaOrig="2480">
          <v:shape id="_x0000_i1189" type="#_x0000_t75" style="width:469.65pt;height:123.9pt" o:ole="">
            <v:imagedata r:id="rId221" o:title=""/>
          </v:shape>
          <o:OLEObject Type="Embed" ProgID="Equation.DSMT4" ShapeID="_x0000_i1189" DrawAspect="Content" ObjectID="_1558275457" r:id="rId308"/>
        </w:object>
      </w:r>
    </w:p>
    <w:p w:rsidR="00B557AE" w:rsidRDefault="00B557AE" w:rsidP="004F3700">
      <w:pPr>
        <w:ind w:leftChars="200" w:left="420"/>
      </w:pPr>
    </w:p>
    <w:p w:rsidR="00B557AE" w:rsidRDefault="00B557AE" w:rsidP="004F3700">
      <w:pPr>
        <w:pStyle w:val="a3"/>
        <w:numPr>
          <w:ilvl w:val="0"/>
          <w:numId w:val="24"/>
        </w:numPr>
        <w:ind w:leftChars="400" w:left="1260" w:firstLineChars="0"/>
      </w:pPr>
      <w:r>
        <w:rPr>
          <w:rFonts w:hint="eastAsia"/>
        </w:rPr>
        <w:t>计算流程如下</w:t>
      </w:r>
    </w:p>
    <w:p w:rsidR="00E04AE1" w:rsidRDefault="00411B4E" w:rsidP="00E04AE1">
      <w:pPr>
        <w:pStyle w:val="a3"/>
        <w:ind w:left="1260" w:firstLineChars="0" w:firstLine="0"/>
      </w:pPr>
      <w:r>
        <w:pict>
          <v:group id="_x0000_s1444" editas="canvas" style="width:426.35pt;height:642.75pt;mso-position-horizontal-relative:char;mso-position-vertical-relative:line" coordorigin="3066,420" coordsize="8527,12855">
            <o:lock v:ext="edit" aspectratio="t"/>
            <v:shape id="_x0000_s1445" type="#_x0000_t75" style="position:absolute;left:3066;top:420;width:8527;height:12855" o:preferrelative="f">
              <v:fill o:detectmouseclick="t"/>
              <v:path o:extrusionok="t" o:connecttype="none"/>
              <o:lock v:ext="edit" text="t"/>
            </v:shape>
            <v:rect id="_x0000_s1529" style="position:absolute;left:6951;top:10854;width:407;height:469" strokecolor="white [3212]">
              <v:fill opacity="0"/>
              <v:textbox>
                <w:txbxContent>
                  <w:p w:rsidR="007F2AF2" w:rsidRDefault="007F2AF2" w:rsidP="00540832">
                    <w:r>
                      <w:rPr>
                        <w:rFonts w:hint="eastAsia"/>
                      </w:rPr>
                      <w:t>Y</w:t>
                    </w:r>
                  </w:p>
                </w:txbxContent>
              </v:textbox>
            </v:rect>
            <v:rect id="_x0000_s1532" style="position:absolute;left:8017;top:9768;width:407;height:469" strokecolor="white [3212]">
              <v:fill opacity="0"/>
              <v:textbox>
                <w:txbxContent>
                  <w:p w:rsidR="007F2AF2" w:rsidRDefault="007F2AF2" w:rsidP="00540832">
                    <w:r>
                      <w:rPr>
                        <w:rFonts w:hint="eastAsia"/>
                      </w:rPr>
                      <w:t>N</w:t>
                    </w:r>
                  </w:p>
                </w:txbxContent>
              </v:textbox>
            </v:rect>
            <v:rect id="_x0000_s1526" style="position:absolute;left:6761;top:3839;width:407;height:469" strokecolor="white [3212]">
              <v:fill opacity="0"/>
              <v:textbox>
                <w:txbxContent>
                  <w:p w:rsidR="007F2AF2" w:rsidRDefault="007F2AF2" w:rsidP="00540832">
                    <w:r>
                      <w:rPr>
                        <w:rFonts w:hint="eastAsia"/>
                      </w:rPr>
                      <w:t>Y</w:t>
                    </w:r>
                  </w:p>
                </w:txbxContent>
              </v:textbox>
            </v:rect>
            <v:rect id="_x0000_s1528" style="position:absolute;left:6863;top:8061;width:407;height:469" strokecolor="white [3212]">
              <v:fill opacity="0"/>
              <v:textbox>
                <w:txbxContent>
                  <w:p w:rsidR="007F2AF2" w:rsidRDefault="007F2AF2" w:rsidP="00540832">
                    <w:r>
                      <w:rPr>
                        <w:rFonts w:hint="eastAsia"/>
                      </w:rPr>
                      <w:t>Y</w:t>
                    </w:r>
                  </w:p>
                </w:txbxContent>
              </v:textbox>
            </v:rect>
            <v:rect id="_x0000_s1534" style="position:absolute;left:5652;top:7410;width:407;height:469" strokecolor="white [3212]">
              <v:fill opacity="0"/>
              <v:textbox>
                <w:txbxContent>
                  <w:p w:rsidR="007F2AF2" w:rsidRDefault="007F2AF2" w:rsidP="00540832">
                    <w:r>
                      <w:rPr>
                        <w:rFonts w:hint="eastAsia"/>
                      </w:rPr>
                      <w:t>N</w:t>
                    </w:r>
                  </w:p>
                </w:txbxContent>
              </v:textbox>
            </v:rect>
            <v:rect id="_x0000_s1535" style="position:absolute;left:7663;top:3180;width:407;height:469" strokecolor="white [3212]">
              <v:fill opacity="0"/>
              <v:textbox>
                <w:txbxContent>
                  <w:p w:rsidR="007F2AF2" w:rsidRDefault="007F2AF2" w:rsidP="00540832">
                    <w:r>
                      <w:rPr>
                        <w:rFonts w:hint="eastAsia"/>
                      </w:rPr>
                      <w:t>N</w:t>
                    </w:r>
                  </w:p>
                </w:txbxContent>
              </v:textbox>
            </v:rect>
            <v:roundrect id="_x0000_s1446" style="position:absolute;left:6150;top:420;width:1470;height:523" arcsize="10923f">
              <v:textbox style="mso-next-textbox:#_x0000_s1446">
                <w:txbxContent>
                  <w:p w:rsidR="007F2AF2" w:rsidRDefault="007F2AF2" w:rsidP="00540832">
                    <w:pPr>
                      <w:jc w:val="center"/>
                    </w:pPr>
                    <w:r>
                      <w:rPr>
                        <w:rFonts w:hint="eastAsia"/>
                      </w:rPr>
                      <w:t>开始</w:t>
                    </w:r>
                  </w:p>
                </w:txbxContent>
              </v:textbox>
            </v:roundrect>
            <v:rect id="_x0000_s1447" style="position:absolute;left:5736;top:2442;width:2281;height:465">
              <v:textbox style="mso-next-textbox:#_x0000_s1447">
                <w:txbxContent>
                  <w:p w:rsidR="007F2AF2" w:rsidRDefault="007F2AF2" w:rsidP="00540832">
                    <w:pPr>
                      <w:jc w:val="center"/>
                    </w:pPr>
                    <w:r w:rsidRPr="00A9752E">
                      <w:rPr>
                        <w:position w:val="-6"/>
                      </w:rPr>
                      <w:object w:dxaOrig="124" w:dyaOrig="228">
                        <v:shape id="_x0000_i1200" type="#_x0000_t75" style="width:5.85pt;height:11.7pt" o:ole="">
                          <v:imagedata r:id="rId15" o:title=""/>
                        </v:shape>
                        <o:OLEObject Type="Embed" ProgID="Equation.Ribbit" ShapeID="_x0000_i1200" DrawAspect="Content" ObjectID="_1558275468" r:id="rId309"/>
                      </w:object>
                    </w:r>
                    <w:r>
                      <w:rPr>
                        <w:rFonts w:hint="eastAsia"/>
                      </w:rPr>
                      <w:t>=1</w:t>
                    </w:r>
                    <w:r>
                      <w:rPr>
                        <w:rFonts w:hint="eastAsia"/>
                      </w:rPr>
                      <w:t>，开始索段计算</w:t>
                    </w:r>
                  </w:p>
                </w:txbxContent>
              </v:textbox>
            </v:rect>
            <v:rect id="_x0000_s1448" style="position:absolute;left:4746;top:1107;width:4261;height:1128">
              <v:textbox style="mso-next-textbox:#_x0000_s1448">
                <w:txbxContent>
                  <w:p w:rsidR="007F2AF2" w:rsidRDefault="00B142B5" w:rsidP="00540832">
                    <w:pPr>
                      <w:jc w:val="center"/>
                    </w:pPr>
                    <w:r>
                      <w:rPr>
                        <w:rFonts w:hint="eastAsia"/>
                      </w:rPr>
                      <w:t>计算两个支座</w:t>
                    </w:r>
                    <w:r>
                      <w:t>合力</w:t>
                    </w:r>
                    <w:r w:rsidR="002C4482">
                      <w:t>(</w:t>
                    </w:r>
                    <w:r w:rsidR="002C4482" w:rsidRPr="00B142B5">
                      <w:rPr>
                        <w:position w:val="-12"/>
                      </w:rPr>
                      <w:object w:dxaOrig="220" w:dyaOrig="360">
                        <v:shape id="_x0000_i1201" type="#_x0000_t75" style="width:10.9pt;height:18.4pt" o:ole="">
                          <v:imagedata r:id="rId310" o:title=""/>
                        </v:shape>
                        <o:OLEObject Type="Embed" ProgID="Equation.DSMT4" ShapeID="_x0000_i1201" DrawAspect="Content" ObjectID="_1558275469" r:id="rId311"/>
                      </w:object>
                    </w:r>
                    <w:r w:rsidR="002C4482">
                      <w:t>,</w:t>
                    </w:r>
                    <w:r w:rsidR="002C4482" w:rsidRPr="00B142B5">
                      <w:rPr>
                        <w:position w:val="-12"/>
                      </w:rPr>
                      <w:object w:dxaOrig="260" w:dyaOrig="360">
                        <v:shape id="_x0000_i1202" type="#_x0000_t75" style="width:12.55pt;height:18.4pt" o:ole="">
                          <v:imagedata r:id="rId312" o:title=""/>
                        </v:shape>
                        <o:OLEObject Type="Embed" ProgID="Equation.DSMT4" ShapeID="_x0000_i1202" DrawAspect="Content" ObjectID="_1558275470" r:id="rId313"/>
                      </w:object>
                    </w:r>
                    <w:r w:rsidR="002C4482">
                      <w:t>)</w:t>
                    </w:r>
                    <w:r>
                      <w:rPr>
                        <w:rFonts w:hint="eastAsia"/>
                      </w:rPr>
                      <w:t>,</w:t>
                    </w:r>
                    <w:r>
                      <w:rPr>
                        <w:rFonts w:hint="eastAsia"/>
                      </w:rPr>
                      <w:t>得到</w:t>
                    </w:r>
                    <w:r>
                      <w:t>迭代初值</w:t>
                    </w:r>
                    <w:r w:rsidR="007F2AF2">
                      <w:rPr>
                        <w:rFonts w:hint="eastAsia"/>
                      </w:rPr>
                      <w:t>，迭代次数赋零</w:t>
                    </w:r>
                  </w:p>
                </w:txbxContent>
              </v:textbox>
            </v:rect>
            <v:shape id="_x0000_s1449" type="#_x0000_t110" style="position:absolute;left:6126;top:3180;width:1475;height:659;mso-wrap-style:none">
              <v:textbox style="mso-next-textbox:#_x0000_s1449">
                <w:txbxContent>
                  <w:p w:rsidR="007F2AF2" w:rsidRDefault="007F2AF2" w:rsidP="00540832">
                    <w:r w:rsidRPr="00A9752E">
                      <w:rPr>
                        <w:position w:val="-6"/>
                      </w:rPr>
                      <w:object w:dxaOrig="620" w:dyaOrig="234">
                        <v:shape id="_x0000_i1203" type="#_x0000_t75" style="width:29.3pt;height:11.7pt" o:ole="">
                          <v:imagedata r:id="rId314" o:title=""/>
                        </v:shape>
                        <o:OLEObject Type="Embed" ProgID="Equation.Ribbit" ShapeID="_x0000_i1203" DrawAspect="Content" ObjectID="_1558275471" r:id="rId315"/>
                      </w:object>
                    </w:r>
                  </w:p>
                </w:txbxContent>
              </v:textbox>
            </v:shape>
            <v:rect id="_x0000_s1450" style="position:absolute;left:5467;top:4425;width:2837;height:486">
              <v:textbox style="mso-next-textbox:#_x0000_s1450">
                <w:txbxContent>
                  <w:p w:rsidR="007F2AF2" w:rsidRDefault="00B142B5" w:rsidP="00540832">
                    <w:pPr>
                      <w:jc w:val="center"/>
                    </w:pPr>
                    <w:r>
                      <w:rPr>
                        <w:rFonts w:hint="eastAsia"/>
                      </w:rPr>
                      <w:t>计算索段左端内力三个分量</w:t>
                    </w:r>
                  </w:p>
                </w:txbxContent>
              </v:textbox>
            </v:rect>
            <v:rect id="_x0000_s1451" style="position:absolute;left:5452;top:5438;width:2908;height:525">
              <v:textbox style="mso-next-textbox:#_x0000_s1451">
                <w:txbxContent>
                  <w:p w:rsidR="007F2AF2" w:rsidRDefault="007F2AF2" w:rsidP="00540832">
                    <w:pPr>
                      <w:jc w:val="center"/>
                    </w:pPr>
                    <w:r>
                      <w:rPr>
                        <w:rFonts w:hint="eastAsia"/>
                      </w:rPr>
                      <w:t>调用牛顿法求解无应力索长</w:t>
                    </w:r>
                  </w:p>
                </w:txbxContent>
              </v:textbox>
            </v:rect>
            <v:rect id="_x0000_s1452" style="position:absolute;left:5302;top:6450;width:3220;height:571">
              <v:textbox style="mso-next-textbox:#_x0000_s1452">
                <w:txbxContent>
                  <w:p w:rsidR="007F2AF2" w:rsidRDefault="007F2AF2" w:rsidP="00540832">
                    <w:pPr>
                      <w:jc w:val="center"/>
                    </w:pPr>
                    <w:r>
                      <w:rPr>
                        <w:rFonts w:hint="eastAsia"/>
                      </w:rPr>
                      <w:t>计算高差</w:t>
                    </w:r>
                    <w:r w:rsidR="002700B0">
                      <w:rPr>
                        <w:rFonts w:hint="eastAsia"/>
                      </w:rPr>
                      <w:t>偏移得右端点</w:t>
                    </w:r>
                    <w:r w:rsidR="002700B0">
                      <w:rPr>
                        <w:rFonts w:hint="eastAsia"/>
                      </w:rPr>
                      <w:t>YZ</w:t>
                    </w:r>
                    <w:r>
                      <w:rPr>
                        <w:rFonts w:hint="eastAsia"/>
                      </w:rPr>
                      <w:t>坐标</w:t>
                    </w:r>
                  </w:p>
                </w:txbxContent>
              </v:textbox>
            </v:rect>
            <v:shape id="_x0000_s1453" type="#_x0000_t110" style="position:absolute;left:6059;top:7410;width:1743;height:763;mso-wrap-style:none">
              <v:textbox style="mso-next-textbox:#_x0000_s1453">
                <w:txbxContent>
                  <w:p w:rsidR="007F2AF2" w:rsidRDefault="007F2AF2" w:rsidP="00540832">
                    <w:r w:rsidRPr="00A207AC">
                      <w:rPr>
                        <w:position w:val="-6"/>
                      </w:rPr>
                      <w:object w:dxaOrig="710" w:dyaOrig="236">
                        <v:shape id="_x0000_i1204" type="#_x0000_t75" style="width:36pt;height:11.7pt" o:ole="">
                          <v:imagedata r:id="rId231" o:title=""/>
                        </v:shape>
                        <o:OLEObject Type="Embed" ProgID="Equation.Ribbit" ShapeID="_x0000_i1204" DrawAspect="Content" ObjectID="_1558275472" r:id="rId316"/>
                      </w:object>
                    </w:r>
                  </w:p>
                </w:txbxContent>
              </v:textbox>
            </v:shape>
            <v:rect id="_x0000_s1454" style="position:absolute;left:5272;top:8410;width:3319;height:934">
              <v:textbox style="mso-next-textbox:#_x0000_s1454">
                <w:txbxContent>
                  <w:p w:rsidR="007F2AF2" w:rsidRDefault="007F2AF2" w:rsidP="00540832">
                    <w:pPr>
                      <w:jc w:val="center"/>
                    </w:pPr>
                    <w:r>
                      <w:rPr>
                        <w:rFonts w:hint="eastAsia"/>
                      </w:rPr>
                      <w:t>计算末点标高误差，计算影响矩阵，得到</w:t>
                    </w:r>
                    <w:r w:rsidR="00AC04D5">
                      <w:rPr>
                        <w:rFonts w:hint="eastAsia"/>
                      </w:rPr>
                      <w:t>支座</w:t>
                    </w:r>
                    <w:r w:rsidR="00AC04D5">
                      <w:t>合力</w:t>
                    </w:r>
                    <w:r>
                      <w:rPr>
                        <w:rFonts w:hint="eastAsia"/>
                      </w:rPr>
                      <w:t>的增量</w:t>
                    </w:r>
                  </w:p>
                </w:txbxContent>
              </v:textbox>
            </v:rect>
            <v:shape id="_x0000_s1455" type="#_x0000_t110" style="position:absolute;left:5164;top:9718;width:3544;height:1337">
              <v:textbox style="mso-next-textbox:#_x0000_s1455">
                <w:txbxContent>
                  <w:p w:rsidR="007F2AF2" w:rsidRDefault="00AC04D5" w:rsidP="00540832">
                    <w:pPr>
                      <w:jc w:val="center"/>
                    </w:pPr>
                    <w:r>
                      <w:rPr>
                        <w:rFonts w:hint="eastAsia"/>
                      </w:rPr>
                      <w:t>支座</w:t>
                    </w:r>
                    <w:r>
                      <w:t>合力</w:t>
                    </w:r>
                    <w:r w:rsidR="007F2AF2">
                      <w:rPr>
                        <w:rFonts w:hint="eastAsia"/>
                      </w:rPr>
                      <w:t>量增量小于误差限</w:t>
                    </w:r>
                  </w:p>
                </w:txbxContent>
              </v:textbox>
            </v:shape>
            <v:rect id="_x0000_s1456" style="position:absolute;left:5541;top:11340;width:2819;height:570">
              <v:textbox style="mso-next-textbox:#_x0000_s1456">
                <w:txbxContent>
                  <w:p w:rsidR="007F2AF2" w:rsidRDefault="007F2AF2" w:rsidP="00540832">
                    <w:pPr>
                      <w:jc w:val="center"/>
                    </w:pPr>
                    <w:r>
                      <w:rPr>
                        <w:rFonts w:hint="eastAsia"/>
                      </w:rPr>
                      <w:t>计算有应力索长和内力等</w:t>
                    </w:r>
                  </w:p>
                </w:txbxContent>
              </v:textbox>
            </v:rect>
            <v:roundrect id="_x0000_s1457" style="position:absolute;left:6256;top:12301;width:1407;height:540" arcsize="10923f">
              <v:textbox style="mso-next-textbox:#_x0000_s1457">
                <w:txbxContent>
                  <w:p w:rsidR="007F2AF2" w:rsidRDefault="007F2AF2" w:rsidP="00540832">
                    <w:pPr>
                      <w:jc w:val="center"/>
                    </w:pPr>
                    <w:r>
                      <w:rPr>
                        <w:rFonts w:hint="eastAsia"/>
                      </w:rPr>
                      <w:t>结束</w:t>
                    </w:r>
                  </w:p>
                </w:txbxContent>
              </v:textbox>
            </v:roundrect>
            <v:rect id="_x0000_s1458" style="position:absolute;left:9225;top:10073;width:1635;height:568">
              <v:textbox style="mso-next-textbox:#_x0000_s1458">
                <w:txbxContent>
                  <w:p w:rsidR="007F2AF2" w:rsidRDefault="007F2AF2" w:rsidP="00540832">
                    <w:pPr>
                      <w:jc w:val="center"/>
                    </w:pPr>
                    <w:r>
                      <w:rPr>
                        <w:rFonts w:hint="eastAsia"/>
                      </w:rPr>
                      <w:t>迭代次数增</w:t>
                    </w:r>
                    <w:r>
                      <w:rPr>
                        <w:rFonts w:hint="eastAsia"/>
                      </w:rPr>
                      <w:t>1</w:t>
                    </w:r>
                  </w:p>
                </w:txbxContent>
              </v:textbox>
            </v:rect>
            <v:shape id="_x0000_s1459" type="#_x0000_t110" style="position:absolute;left:8878;top:6924;width:2297;height:1338">
              <v:textbox style="mso-next-textbox:#_x0000_s1459">
                <w:txbxContent>
                  <w:p w:rsidR="007F2AF2" w:rsidRDefault="007F2AF2" w:rsidP="00540832">
                    <w:pPr>
                      <w:jc w:val="center"/>
                    </w:pPr>
                    <w:r>
                      <w:rPr>
                        <w:rFonts w:hint="eastAsia"/>
                      </w:rPr>
                      <w:t>达到最大迭代次数</w:t>
                    </w:r>
                  </w:p>
                </w:txbxContent>
              </v:textbox>
            </v:shape>
            <v:rect id="_x0000_s1460" style="position:absolute;left:9043;top:3915;width:1965;height:720">
              <v:textbox style="mso-next-textbox:#_x0000_s1460">
                <w:txbxContent>
                  <w:p w:rsidR="007F2AF2" w:rsidRDefault="007F2AF2" w:rsidP="00540832">
                    <w:pPr>
                      <w:jc w:val="center"/>
                    </w:pPr>
                    <w:r>
                      <w:rPr>
                        <w:rFonts w:hint="eastAsia"/>
                      </w:rPr>
                      <w:t>更新</w:t>
                    </w:r>
                    <w:r w:rsidR="00B142B5">
                      <w:t>(</w:t>
                    </w:r>
                    <w:r w:rsidR="00B142B5" w:rsidRPr="00B142B5">
                      <w:rPr>
                        <w:position w:val="-12"/>
                      </w:rPr>
                      <w:object w:dxaOrig="220" w:dyaOrig="360">
                        <v:shape id="_x0000_i1205" type="#_x0000_t75" style="width:10.9pt;height:18.4pt" o:ole="">
                          <v:imagedata r:id="rId310" o:title=""/>
                        </v:shape>
                        <o:OLEObject Type="Embed" ProgID="Equation.DSMT4" ShapeID="_x0000_i1205" DrawAspect="Content" ObjectID="_1558275473" r:id="rId317"/>
                      </w:object>
                    </w:r>
                    <w:r w:rsidR="00B142B5">
                      <w:t>,</w:t>
                    </w:r>
                    <w:r w:rsidR="00B142B5" w:rsidRPr="00B142B5">
                      <w:rPr>
                        <w:position w:val="-12"/>
                      </w:rPr>
                      <w:object w:dxaOrig="260" w:dyaOrig="360">
                        <v:shape id="_x0000_i1206" type="#_x0000_t75" style="width:12.55pt;height:18.4pt" o:ole="">
                          <v:imagedata r:id="rId312" o:title=""/>
                        </v:shape>
                        <o:OLEObject Type="Embed" ProgID="Equation.DSMT4" ShapeID="_x0000_i1206" DrawAspect="Content" ObjectID="_1558275474" r:id="rId318"/>
                      </w:object>
                    </w:r>
                    <w:r w:rsidR="00B142B5">
                      <w:t>)</w:t>
                    </w:r>
                  </w:p>
                </w:txbxContent>
              </v:textbox>
            </v:rect>
            <v:rect id="_x0000_s1461" style="position:absolute;left:3225;top:5893;width:1195;height:470;mso-wrap-style:none">
              <v:textbox style="mso-next-textbox:#_x0000_s1461;mso-fit-shape-to-text:t">
                <w:txbxContent>
                  <w:p w:rsidR="007F2AF2" w:rsidRDefault="007F2AF2" w:rsidP="00540832">
                    <w:r w:rsidRPr="00221FAB">
                      <w:rPr>
                        <w:position w:val="-6"/>
                      </w:rPr>
                      <w:object w:dxaOrig="890" w:dyaOrig="228">
                        <v:shape id="_x0000_i1207" type="#_x0000_t75" style="width:44.35pt;height:11.7pt" o:ole="">
                          <v:imagedata r:id="rId236" o:title=""/>
                        </v:shape>
                        <o:OLEObject Type="Embed" ProgID="Equation.Ribbit" ShapeID="_x0000_i1207" DrawAspect="Content" ObjectID="_1558275475" r:id="rId319"/>
                      </w:object>
                    </w:r>
                  </w:p>
                </w:txbxContent>
              </v:textbox>
            </v:rect>
            <v:shape id="_x0000_s1462" type="#_x0000_t32" style="position:absolute;left:6877;top:2235;width:1;height:207" o:connectortype="straight">
              <v:stroke endarrow="block"/>
            </v:shape>
            <v:shape id="_x0000_s1463" type="#_x0000_t32" style="position:absolute;left:6864;top:2907;width:13;height:273;flip:x" o:connectortype="straight">
              <v:stroke endarrow="block"/>
            </v:shape>
            <v:shape id="_x0000_s1464" type="#_x0000_t32" style="position:absolute;left:6886;top:4911;width:20;height:527" o:connectortype="straight">
              <v:stroke endarrow="block"/>
            </v:shape>
            <v:shape id="_x0000_s1465" type="#_x0000_t32" style="position:absolute;left:6906;top:5963;width:6;height:487" o:connectortype="straight">
              <v:stroke endarrow="block"/>
            </v:shape>
            <v:shape id="_x0000_s1466" type="#_x0000_t32" style="position:absolute;left:6926;top:7021;width:1;height:389" o:connectortype="straight">
              <v:stroke endarrow="block"/>
            </v:shape>
            <v:shape id="_x0000_s1467" type="#_x0000_t32" style="position:absolute;left:6931;top:8173;width:1;height:237" o:connectortype="straight">
              <v:stroke endarrow="block"/>
            </v:shape>
            <v:shape id="_x0000_s1468" type="#_x0000_t32" style="position:absolute;left:6932;top:9344;width:4;height:374" o:connectortype="straight">
              <v:stroke endarrow="block"/>
            </v:shape>
            <v:shape id="_x0000_s1469" type="#_x0000_t32" style="position:absolute;left:6936;top:11055;width:15;height:285" o:connectortype="straight">
              <v:stroke endarrow="block"/>
            </v:shape>
            <v:shape id="_x0000_s1470" type="#_x0000_t32" style="position:absolute;left:6951;top:11910;width:9;height:391" o:connectortype="straight">
              <v:stroke endarrow="block"/>
            </v:shape>
            <v:shape id="_x0000_s1471" type="#_x0000_t32" style="position:absolute;left:8708;top:10357;width:517;height:30;flip:y" o:connectortype="straight">
              <v:stroke endarrow="block"/>
            </v:shape>
            <v:shape id="_x0000_s1472" type="#_x0000_t32" style="position:absolute;left:10027;top:8262;width:16;height:1811;flip:x y" o:connectortype="straight">
              <v:stroke endarrow="block"/>
            </v:shape>
            <v:shape id="_x0000_s1473" type="#_x0000_t32" style="position:absolute;left:10026;top:4635;width:1;height:2289;flip:x y" o:connectortype="straight">
              <v:stroke endarrow="block"/>
            </v:shape>
            <v:shape id="_x0000_s1475" type="#_x0000_t33" style="position:absolute;left:3760;top:3518;width:2373;height:2358;rotation:270" o:connectortype="elbow" adj="-34789,-53890,-34789">
              <v:stroke endarrow="block"/>
            </v:shape>
            <v:shape id="_x0000_s1476" type="#_x0000_t33" style="position:absolute;left:3823;top:6363;width:2236;height:1429;rotation:180" o:connectortype="elbow" adj="-157469,-114515,-157469">
              <v:stroke endarrow="block"/>
            </v:shape>
            <v:shape id="_x0000_s1477" type="#_x0000_t33" style="position:absolute;left:8402;top:2290;width:1240;height:2009;rotation:270;flip:x" o:connectortype="elbow" adj="-353160,58252,-353160">
              <v:stroke endarrow="block"/>
            </v:shape>
            <v:shape id="_x0000_s1479" type="#_x0000_t32" style="position:absolute;left:6877;top:943;width:8;height:164;flip:x" o:connectortype="straight">
              <v:stroke endarrow="block"/>
            </v:shape>
            <v:shape id="_x0000_s1527" type="#_x0000_t32" style="position:absolute;left:6864;top:3839;width:22;height:586" o:connectortype="straight">
              <v:stroke endarrow="block"/>
            </v:shape>
            <v:shape id="_x0000_s1530" type="#_x0000_t34" style="position:absolute;left:7663;top:7593;width:3512;height:4978;flip:x" o:connectortype="elbow" adj="-2208,-32009,131722">
              <v:stroke endarrow="block"/>
            </v:shape>
            <v:rect id="_x0000_s1531" style="position:absolute;left:11008;top:8061;width:407;height:469" strokecolor="white [3212]">
              <v:fill opacity="0"/>
              <v:textbox>
                <w:txbxContent>
                  <w:p w:rsidR="007F2AF2" w:rsidRDefault="007F2AF2" w:rsidP="00540832">
                    <w:r>
                      <w:rPr>
                        <w:rFonts w:hint="eastAsia"/>
                      </w:rPr>
                      <w:t>Y</w:t>
                    </w:r>
                  </w:p>
                </w:txbxContent>
              </v:textbox>
            </v:rect>
            <v:rect id="_x0000_s1533" style="position:absolute;left:9488;top:6363;width:407;height:469" strokecolor="white [3212]">
              <v:fill opacity="0"/>
              <v:textbox>
                <w:txbxContent>
                  <w:p w:rsidR="007F2AF2" w:rsidRDefault="007F2AF2" w:rsidP="00540832">
                    <w:r>
                      <w:rPr>
                        <w:rFonts w:hint="eastAsia"/>
                      </w:rPr>
                      <w:t>N</w:t>
                    </w:r>
                  </w:p>
                </w:txbxContent>
              </v:textbox>
            </v:rect>
            <v:shape id="_x0000_s1551" type="#_x0000_t34" style="position:absolute;left:7601;top:3510;width:759;height:2191" o:connectortype="elbow" adj="31845,-32474,-507785">
              <v:stroke endarrow="block"/>
            </v:shape>
            <w10:wrap type="none"/>
            <w10:anchorlock/>
          </v:group>
        </w:pict>
      </w:r>
    </w:p>
    <w:sectPr w:rsidR="00E04AE1" w:rsidSect="003C1DB4">
      <w:headerReference w:type="default" r:id="rId320"/>
      <w:type w:val="continuous"/>
      <w:pgSz w:w="23814" w:h="16839" w:orient="landscape" w:code="8"/>
      <w:pgMar w:top="1800" w:right="1440" w:bottom="1800" w:left="1440" w:header="851" w:footer="992" w:gutter="0"/>
      <w:cols w:num="2" w:space="282"/>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237C" w:rsidRDefault="00A2237C" w:rsidP="007C4C02">
      <w:r>
        <w:separator/>
      </w:r>
    </w:p>
  </w:endnote>
  <w:endnote w:type="continuationSeparator" w:id="1">
    <w:p w:rsidR="00A2237C" w:rsidRDefault="00A2237C" w:rsidP="007C4C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237C" w:rsidRDefault="00A2237C" w:rsidP="007C4C02">
      <w:r>
        <w:separator/>
      </w:r>
    </w:p>
  </w:footnote>
  <w:footnote w:type="continuationSeparator" w:id="1">
    <w:p w:rsidR="00A2237C" w:rsidRDefault="00A2237C" w:rsidP="007C4C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2AF2" w:rsidRDefault="00411B4E" w:rsidP="00AC4411">
    <w:pPr>
      <w:pStyle w:val="a5"/>
      <w:framePr w:wrap="around" w:vAnchor="text" w:hAnchor="margin" w:xAlign="right" w:y="1"/>
      <w:rPr>
        <w:rStyle w:val="af3"/>
      </w:rPr>
    </w:pPr>
    <w:r>
      <w:rPr>
        <w:rStyle w:val="af3"/>
      </w:rPr>
      <w:fldChar w:fldCharType="begin"/>
    </w:r>
    <w:r w:rsidR="007F2AF2">
      <w:rPr>
        <w:rStyle w:val="af3"/>
      </w:rPr>
      <w:instrText xml:space="preserve">PAGE  </w:instrText>
    </w:r>
    <w:r>
      <w:rPr>
        <w:rStyle w:val="af3"/>
      </w:rPr>
      <w:fldChar w:fldCharType="separate"/>
    </w:r>
    <w:r w:rsidR="007F2AF2">
      <w:rPr>
        <w:rStyle w:val="af3"/>
        <w:noProof/>
      </w:rPr>
      <w:t>1</w:t>
    </w:r>
    <w:r>
      <w:rPr>
        <w:rStyle w:val="af3"/>
      </w:rPr>
      <w:fldChar w:fldCharType="end"/>
    </w:r>
  </w:p>
  <w:p w:rsidR="007F2AF2" w:rsidRDefault="007F2AF2" w:rsidP="00105EBC">
    <w:pPr>
      <w:pStyle w:val="a5"/>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2AF2" w:rsidRPr="00D35006" w:rsidRDefault="007F2AF2" w:rsidP="004F3700">
    <w:pPr>
      <w:pStyle w:val="a9"/>
      <w:ind w:leftChars="341" w:left="716"/>
      <w:jc w:val="center"/>
      <w:rPr>
        <w:kern w:val="0"/>
        <w:szCs w:val="21"/>
      </w:rPr>
    </w:pPr>
  </w:p>
  <w:p w:rsidR="007F2AF2" w:rsidRPr="00773D89" w:rsidRDefault="00B46A0F" w:rsidP="005F123A">
    <w:pPr>
      <w:pStyle w:val="a5"/>
      <w:rPr>
        <w:szCs w:val="21"/>
      </w:rPr>
    </w:pPr>
    <w:r>
      <w:rPr>
        <w:rFonts w:ascii="宋体" w:hAnsi="宋体" w:hint="eastAsia"/>
        <w:sz w:val="21"/>
        <w:szCs w:val="21"/>
      </w:rPr>
      <w:t>空间</w:t>
    </w:r>
    <w:bookmarkStart w:id="0" w:name="_GoBack"/>
    <w:bookmarkEnd w:id="0"/>
    <w:r w:rsidR="007F2AF2" w:rsidRPr="00E603B1">
      <w:rPr>
        <w:rFonts w:ascii="宋体" w:hAnsi="宋体" w:hint="eastAsia"/>
        <w:sz w:val="21"/>
        <w:szCs w:val="21"/>
      </w:rPr>
      <w:t>悬索桥成桥状态主缆找形计算理论文档</w:t>
    </w:r>
    <w:r w:rsidR="007F2AF2" w:rsidRPr="00396D94">
      <w:rPr>
        <w:rFonts w:ascii="宋体" w:hAnsi="宋体" w:hint="eastAsia"/>
        <w:sz w:val="21"/>
        <w:szCs w:val="21"/>
      </w:rPr>
      <w:t>文档编号：THPRJ_</w:t>
    </w:r>
    <w:r w:rsidR="007F2AF2">
      <w:rPr>
        <w:rFonts w:ascii="宋体" w:hAnsi="宋体" w:hint="eastAsia"/>
        <w:sz w:val="21"/>
        <w:szCs w:val="21"/>
      </w:rPr>
      <w:t>***</w:t>
    </w:r>
    <w:r w:rsidR="007F2AF2" w:rsidRPr="00396D94">
      <w:rPr>
        <w:rFonts w:hint="eastAsia"/>
        <w:kern w:val="0"/>
        <w:sz w:val="21"/>
        <w:szCs w:val="21"/>
      </w:rPr>
      <w:t>第</w:t>
    </w:r>
    <w:r w:rsidR="00411B4E" w:rsidRPr="00396D94">
      <w:rPr>
        <w:kern w:val="0"/>
        <w:sz w:val="21"/>
        <w:szCs w:val="21"/>
      </w:rPr>
      <w:fldChar w:fldCharType="begin"/>
    </w:r>
    <w:r w:rsidR="007F2AF2" w:rsidRPr="00396D94">
      <w:rPr>
        <w:kern w:val="0"/>
        <w:sz w:val="21"/>
        <w:szCs w:val="21"/>
      </w:rPr>
      <w:instrText xml:space="preserve"> PAGE </w:instrText>
    </w:r>
    <w:r w:rsidR="00411B4E" w:rsidRPr="00396D94">
      <w:rPr>
        <w:kern w:val="0"/>
        <w:sz w:val="21"/>
        <w:szCs w:val="21"/>
      </w:rPr>
      <w:fldChar w:fldCharType="separate"/>
    </w:r>
    <w:r w:rsidR="00AB3445">
      <w:rPr>
        <w:noProof/>
        <w:kern w:val="0"/>
        <w:sz w:val="21"/>
        <w:szCs w:val="21"/>
      </w:rPr>
      <w:t>5</w:t>
    </w:r>
    <w:r w:rsidR="00411B4E" w:rsidRPr="00396D94">
      <w:rPr>
        <w:kern w:val="0"/>
        <w:sz w:val="21"/>
        <w:szCs w:val="21"/>
      </w:rPr>
      <w:fldChar w:fldCharType="end"/>
    </w:r>
    <w:r w:rsidR="007F2AF2" w:rsidRPr="00396D94">
      <w:rPr>
        <w:rFonts w:hint="eastAsia"/>
        <w:kern w:val="0"/>
        <w:sz w:val="21"/>
        <w:szCs w:val="21"/>
      </w:rPr>
      <w:t>页共</w:t>
    </w:r>
    <w:r w:rsidR="00411B4E" w:rsidRPr="00396D94">
      <w:rPr>
        <w:kern w:val="0"/>
        <w:sz w:val="21"/>
        <w:szCs w:val="21"/>
      </w:rPr>
      <w:fldChar w:fldCharType="begin"/>
    </w:r>
    <w:r w:rsidR="007F2AF2">
      <w:rPr>
        <w:rFonts w:hint="eastAsia"/>
        <w:kern w:val="0"/>
        <w:sz w:val="21"/>
        <w:szCs w:val="21"/>
      </w:rPr>
      <w:instrText>NUM</w:instrText>
    </w:r>
    <w:r w:rsidR="007F2AF2" w:rsidRPr="00396D94">
      <w:rPr>
        <w:kern w:val="0"/>
        <w:sz w:val="21"/>
        <w:szCs w:val="21"/>
      </w:rPr>
      <w:instrText>PAGE</w:instrText>
    </w:r>
    <w:r w:rsidR="007F2AF2">
      <w:rPr>
        <w:rFonts w:hint="eastAsia"/>
        <w:kern w:val="0"/>
        <w:sz w:val="21"/>
        <w:szCs w:val="21"/>
      </w:rPr>
      <w:instrText>S</w:instrText>
    </w:r>
    <w:r w:rsidR="00411B4E" w:rsidRPr="00396D94">
      <w:rPr>
        <w:kern w:val="0"/>
        <w:sz w:val="21"/>
        <w:szCs w:val="21"/>
      </w:rPr>
      <w:fldChar w:fldCharType="separate"/>
    </w:r>
    <w:r w:rsidR="00AB3445">
      <w:rPr>
        <w:noProof/>
        <w:kern w:val="0"/>
        <w:sz w:val="21"/>
        <w:szCs w:val="21"/>
      </w:rPr>
      <w:t>6</w:t>
    </w:r>
    <w:r w:rsidR="00411B4E" w:rsidRPr="00396D94">
      <w:rPr>
        <w:kern w:val="0"/>
        <w:sz w:val="21"/>
        <w:szCs w:val="21"/>
      </w:rPr>
      <w:fldChar w:fldCharType="end"/>
    </w:r>
    <w:r w:rsidR="007F2AF2" w:rsidRPr="00396D94">
      <w:rPr>
        <w:rFonts w:hint="eastAsia"/>
        <w:kern w:val="0"/>
        <w:sz w:val="21"/>
        <w:szCs w:val="21"/>
      </w:rPr>
      <w:t>页</w:t>
    </w:r>
  </w:p>
  <w:p w:rsidR="007F2AF2" w:rsidRDefault="007F2AF2"/>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D1B8E"/>
    <w:multiLevelType w:val="hybridMultilevel"/>
    <w:tmpl w:val="5108F9A0"/>
    <w:lvl w:ilvl="0" w:tplc="24403342">
      <w:start w:val="1"/>
      <w:numFmt w:val="decimal"/>
      <w:lvlText w:val="%1."/>
      <w:lvlJc w:val="left"/>
      <w:pPr>
        <w:ind w:left="840" w:hanging="420"/>
      </w:pPr>
      <w:rPr>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91A6BC5"/>
    <w:multiLevelType w:val="hybridMultilevel"/>
    <w:tmpl w:val="9DD8053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E5E50DE"/>
    <w:multiLevelType w:val="hybridMultilevel"/>
    <w:tmpl w:val="692C5E62"/>
    <w:lvl w:ilvl="0" w:tplc="0409000F">
      <w:start w:val="1"/>
      <w:numFmt w:val="decimal"/>
      <w:lvlText w:val="%1."/>
      <w:lvlJc w:val="left"/>
      <w:pPr>
        <w:tabs>
          <w:tab w:val="num" w:pos="1780"/>
        </w:tabs>
        <w:ind w:left="178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nsid w:val="12602564"/>
    <w:multiLevelType w:val="hybridMultilevel"/>
    <w:tmpl w:val="5044B074"/>
    <w:lvl w:ilvl="0" w:tplc="04090005">
      <w:start w:val="1"/>
      <w:numFmt w:val="bullet"/>
      <w:lvlText w:val=""/>
      <w:lvlJc w:val="left"/>
      <w:pPr>
        <w:tabs>
          <w:tab w:val="num" w:pos="1050"/>
        </w:tabs>
        <w:ind w:left="1050" w:hanging="420"/>
      </w:pPr>
      <w:rPr>
        <w:rFonts w:ascii="Wingdings" w:hAnsi="Wingdings" w:hint="default"/>
      </w:rPr>
    </w:lvl>
    <w:lvl w:ilvl="1" w:tplc="04090003" w:tentative="1">
      <w:start w:val="1"/>
      <w:numFmt w:val="bullet"/>
      <w:lvlText w:val=""/>
      <w:lvlJc w:val="left"/>
      <w:pPr>
        <w:tabs>
          <w:tab w:val="num" w:pos="1470"/>
        </w:tabs>
        <w:ind w:left="1470" w:hanging="420"/>
      </w:pPr>
      <w:rPr>
        <w:rFonts w:ascii="Wingdings" w:hAnsi="Wingdings" w:hint="default"/>
      </w:rPr>
    </w:lvl>
    <w:lvl w:ilvl="2" w:tplc="04090005" w:tentative="1">
      <w:start w:val="1"/>
      <w:numFmt w:val="bullet"/>
      <w:lvlText w:val=""/>
      <w:lvlJc w:val="left"/>
      <w:pPr>
        <w:tabs>
          <w:tab w:val="num" w:pos="1890"/>
        </w:tabs>
        <w:ind w:left="1890" w:hanging="420"/>
      </w:pPr>
      <w:rPr>
        <w:rFonts w:ascii="Wingdings" w:hAnsi="Wingdings" w:hint="default"/>
      </w:rPr>
    </w:lvl>
    <w:lvl w:ilvl="3" w:tplc="04090001" w:tentative="1">
      <w:start w:val="1"/>
      <w:numFmt w:val="bullet"/>
      <w:lvlText w:val=""/>
      <w:lvlJc w:val="left"/>
      <w:pPr>
        <w:tabs>
          <w:tab w:val="num" w:pos="2310"/>
        </w:tabs>
        <w:ind w:left="2310" w:hanging="420"/>
      </w:pPr>
      <w:rPr>
        <w:rFonts w:ascii="Wingdings" w:hAnsi="Wingdings" w:hint="default"/>
      </w:rPr>
    </w:lvl>
    <w:lvl w:ilvl="4" w:tplc="04090003" w:tentative="1">
      <w:start w:val="1"/>
      <w:numFmt w:val="bullet"/>
      <w:lvlText w:val=""/>
      <w:lvlJc w:val="left"/>
      <w:pPr>
        <w:tabs>
          <w:tab w:val="num" w:pos="2730"/>
        </w:tabs>
        <w:ind w:left="2730" w:hanging="420"/>
      </w:pPr>
      <w:rPr>
        <w:rFonts w:ascii="Wingdings" w:hAnsi="Wingdings" w:hint="default"/>
      </w:rPr>
    </w:lvl>
    <w:lvl w:ilvl="5" w:tplc="04090005" w:tentative="1">
      <w:start w:val="1"/>
      <w:numFmt w:val="bullet"/>
      <w:lvlText w:val=""/>
      <w:lvlJc w:val="left"/>
      <w:pPr>
        <w:tabs>
          <w:tab w:val="num" w:pos="3150"/>
        </w:tabs>
        <w:ind w:left="3150" w:hanging="420"/>
      </w:pPr>
      <w:rPr>
        <w:rFonts w:ascii="Wingdings" w:hAnsi="Wingdings" w:hint="default"/>
      </w:rPr>
    </w:lvl>
    <w:lvl w:ilvl="6" w:tplc="04090001" w:tentative="1">
      <w:start w:val="1"/>
      <w:numFmt w:val="bullet"/>
      <w:lvlText w:val=""/>
      <w:lvlJc w:val="left"/>
      <w:pPr>
        <w:tabs>
          <w:tab w:val="num" w:pos="3570"/>
        </w:tabs>
        <w:ind w:left="3570" w:hanging="420"/>
      </w:pPr>
      <w:rPr>
        <w:rFonts w:ascii="Wingdings" w:hAnsi="Wingdings" w:hint="default"/>
      </w:rPr>
    </w:lvl>
    <w:lvl w:ilvl="7" w:tplc="04090003" w:tentative="1">
      <w:start w:val="1"/>
      <w:numFmt w:val="bullet"/>
      <w:lvlText w:val=""/>
      <w:lvlJc w:val="left"/>
      <w:pPr>
        <w:tabs>
          <w:tab w:val="num" w:pos="3990"/>
        </w:tabs>
        <w:ind w:left="3990" w:hanging="420"/>
      </w:pPr>
      <w:rPr>
        <w:rFonts w:ascii="Wingdings" w:hAnsi="Wingdings" w:hint="default"/>
      </w:rPr>
    </w:lvl>
    <w:lvl w:ilvl="8" w:tplc="04090005" w:tentative="1">
      <w:start w:val="1"/>
      <w:numFmt w:val="bullet"/>
      <w:lvlText w:val=""/>
      <w:lvlJc w:val="left"/>
      <w:pPr>
        <w:tabs>
          <w:tab w:val="num" w:pos="4410"/>
        </w:tabs>
        <w:ind w:left="4410" w:hanging="420"/>
      </w:pPr>
      <w:rPr>
        <w:rFonts w:ascii="Wingdings" w:hAnsi="Wingdings" w:hint="default"/>
      </w:rPr>
    </w:lvl>
  </w:abstractNum>
  <w:abstractNum w:abstractNumId="4">
    <w:nsid w:val="142E4C5B"/>
    <w:multiLevelType w:val="hybridMultilevel"/>
    <w:tmpl w:val="C47432B2"/>
    <w:lvl w:ilvl="0" w:tplc="91087256">
      <w:start w:val="1"/>
      <w:numFmt w:val="decimal"/>
      <w:lvlText w:val="（%1）"/>
      <w:lvlJc w:val="left"/>
      <w:pPr>
        <w:ind w:left="1365"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72056ED"/>
    <w:multiLevelType w:val="hybridMultilevel"/>
    <w:tmpl w:val="BB5677D2"/>
    <w:lvl w:ilvl="0" w:tplc="0409000B">
      <w:start w:val="1"/>
      <w:numFmt w:val="bullet"/>
      <w:lvlText w:val=""/>
      <w:lvlJc w:val="left"/>
      <w:pPr>
        <w:tabs>
          <w:tab w:val="num" w:pos="1365"/>
        </w:tabs>
        <w:ind w:left="1365" w:hanging="420"/>
      </w:pPr>
      <w:rPr>
        <w:rFonts w:ascii="Wingdings" w:hAnsi="Wingdings" w:hint="default"/>
      </w:rPr>
    </w:lvl>
    <w:lvl w:ilvl="1" w:tplc="04090003">
      <w:start w:val="1"/>
      <w:numFmt w:val="bullet"/>
      <w:lvlText w:val=""/>
      <w:lvlJc w:val="left"/>
      <w:pPr>
        <w:tabs>
          <w:tab w:val="num" w:pos="1785"/>
        </w:tabs>
        <w:ind w:left="1785" w:hanging="420"/>
      </w:pPr>
      <w:rPr>
        <w:rFonts w:ascii="Wingdings" w:hAnsi="Wingdings" w:hint="default"/>
      </w:rPr>
    </w:lvl>
    <w:lvl w:ilvl="2" w:tplc="04090005">
      <w:start w:val="1"/>
      <w:numFmt w:val="bullet"/>
      <w:lvlText w:val=""/>
      <w:lvlJc w:val="left"/>
      <w:pPr>
        <w:tabs>
          <w:tab w:val="num" w:pos="2205"/>
        </w:tabs>
        <w:ind w:left="2205" w:hanging="420"/>
      </w:pPr>
      <w:rPr>
        <w:rFonts w:ascii="Wingdings" w:hAnsi="Wingdings" w:hint="default"/>
      </w:rPr>
    </w:lvl>
    <w:lvl w:ilvl="3" w:tplc="04090001">
      <w:start w:val="1"/>
      <w:numFmt w:val="bullet"/>
      <w:lvlText w:val=""/>
      <w:lvlJc w:val="left"/>
      <w:pPr>
        <w:tabs>
          <w:tab w:val="num" w:pos="2625"/>
        </w:tabs>
        <w:ind w:left="2625" w:hanging="420"/>
      </w:pPr>
      <w:rPr>
        <w:rFonts w:ascii="Wingdings" w:hAnsi="Wingdings" w:hint="default"/>
      </w:rPr>
    </w:lvl>
    <w:lvl w:ilvl="4" w:tplc="0409000D">
      <w:start w:val="1"/>
      <w:numFmt w:val="bullet"/>
      <w:lvlText w:val=""/>
      <w:lvlJc w:val="left"/>
      <w:pPr>
        <w:tabs>
          <w:tab w:val="num" w:pos="3045"/>
        </w:tabs>
        <w:ind w:left="3045" w:hanging="420"/>
      </w:pPr>
      <w:rPr>
        <w:rFonts w:ascii="Wingdings" w:hAnsi="Wingdings" w:hint="default"/>
      </w:rPr>
    </w:lvl>
    <w:lvl w:ilvl="5" w:tplc="04090005" w:tentative="1">
      <w:start w:val="1"/>
      <w:numFmt w:val="bullet"/>
      <w:lvlText w:val=""/>
      <w:lvlJc w:val="left"/>
      <w:pPr>
        <w:tabs>
          <w:tab w:val="num" w:pos="3465"/>
        </w:tabs>
        <w:ind w:left="3465" w:hanging="420"/>
      </w:pPr>
      <w:rPr>
        <w:rFonts w:ascii="Wingdings" w:hAnsi="Wingdings" w:hint="default"/>
      </w:rPr>
    </w:lvl>
    <w:lvl w:ilvl="6" w:tplc="04090001" w:tentative="1">
      <w:start w:val="1"/>
      <w:numFmt w:val="bullet"/>
      <w:lvlText w:val=""/>
      <w:lvlJc w:val="left"/>
      <w:pPr>
        <w:tabs>
          <w:tab w:val="num" w:pos="3885"/>
        </w:tabs>
        <w:ind w:left="3885" w:hanging="420"/>
      </w:pPr>
      <w:rPr>
        <w:rFonts w:ascii="Wingdings" w:hAnsi="Wingdings" w:hint="default"/>
      </w:rPr>
    </w:lvl>
    <w:lvl w:ilvl="7" w:tplc="04090003" w:tentative="1">
      <w:start w:val="1"/>
      <w:numFmt w:val="bullet"/>
      <w:lvlText w:val=""/>
      <w:lvlJc w:val="left"/>
      <w:pPr>
        <w:tabs>
          <w:tab w:val="num" w:pos="4305"/>
        </w:tabs>
        <w:ind w:left="4305" w:hanging="420"/>
      </w:pPr>
      <w:rPr>
        <w:rFonts w:ascii="Wingdings" w:hAnsi="Wingdings" w:hint="default"/>
      </w:rPr>
    </w:lvl>
    <w:lvl w:ilvl="8" w:tplc="04090005" w:tentative="1">
      <w:start w:val="1"/>
      <w:numFmt w:val="bullet"/>
      <w:lvlText w:val=""/>
      <w:lvlJc w:val="left"/>
      <w:pPr>
        <w:tabs>
          <w:tab w:val="num" w:pos="4725"/>
        </w:tabs>
        <w:ind w:left="4725" w:hanging="420"/>
      </w:pPr>
      <w:rPr>
        <w:rFonts w:ascii="Wingdings" w:hAnsi="Wingdings" w:hint="default"/>
      </w:rPr>
    </w:lvl>
  </w:abstractNum>
  <w:abstractNum w:abstractNumId="6">
    <w:nsid w:val="17E43586"/>
    <w:multiLevelType w:val="hybridMultilevel"/>
    <w:tmpl w:val="88F8092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E141BFE"/>
    <w:multiLevelType w:val="hybridMultilevel"/>
    <w:tmpl w:val="D87EDCC4"/>
    <w:lvl w:ilvl="0" w:tplc="F36AE5D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C9184A"/>
    <w:multiLevelType w:val="hybridMultilevel"/>
    <w:tmpl w:val="CE9CCA14"/>
    <w:lvl w:ilvl="0" w:tplc="04090003">
      <w:start w:val="1"/>
      <w:numFmt w:val="bullet"/>
      <w:lvlText w:val=""/>
      <w:lvlJc w:val="left"/>
      <w:pPr>
        <w:tabs>
          <w:tab w:val="num" w:pos="630"/>
        </w:tabs>
        <w:ind w:left="630" w:hanging="420"/>
      </w:pPr>
      <w:rPr>
        <w:rFonts w:ascii="Wingdings" w:hAnsi="Wingdings" w:hint="default"/>
        <w:color w:val="auto"/>
      </w:rPr>
    </w:lvl>
    <w:lvl w:ilvl="1" w:tplc="04090003">
      <w:start w:val="1"/>
      <w:numFmt w:val="bullet"/>
      <w:lvlText w:val=""/>
      <w:lvlJc w:val="left"/>
      <w:pPr>
        <w:tabs>
          <w:tab w:val="num" w:pos="1290"/>
        </w:tabs>
        <w:ind w:left="1290" w:hanging="420"/>
      </w:pPr>
      <w:rPr>
        <w:rFonts w:ascii="Wingdings" w:hAnsi="Wingdings" w:hint="default"/>
        <w:color w:val="auto"/>
      </w:rPr>
    </w:lvl>
    <w:lvl w:ilvl="2" w:tplc="04090005">
      <w:start w:val="1"/>
      <w:numFmt w:val="bullet"/>
      <w:lvlText w:val=""/>
      <w:lvlJc w:val="left"/>
      <w:pPr>
        <w:tabs>
          <w:tab w:val="num" w:pos="1470"/>
        </w:tabs>
        <w:ind w:left="1470" w:hanging="420"/>
      </w:pPr>
      <w:rPr>
        <w:rFonts w:ascii="Wingdings" w:hAnsi="Wingdings" w:hint="default"/>
      </w:rPr>
    </w:lvl>
    <w:lvl w:ilvl="3" w:tplc="0409000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9">
    <w:nsid w:val="2CB60E57"/>
    <w:multiLevelType w:val="hybridMultilevel"/>
    <w:tmpl w:val="A3EABCC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1431178"/>
    <w:multiLevelType w:val="hybridMultilevel"/>
    <w:tmpl w:val="E848A89C"/>
    <w:lvl w:ilvl="0" w:tplc="0409000F">
      <w:start w:val="1"/>
      <w:numFmt w:val="decimal"/>
      <w:lvlText w:val="%1."/>
      <w:lvlJc w:val="left"/>
      <w:pPr>
        <w:ind w:left="840" w:hanging="420"/>
      </w:pPr>
    </w:lvl>
    <w:lvl w:ilvl="1" w:tplc="0409000F">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3F914AB"/>
    <w:multiLevelType w:val="hybridMultilevel"/>
    <w:tmpl w:val="E6C81DEC"/>
    <w:lvl w:ilvl="0" w:tplc="6A6C30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47C3E1D"/>
    <w:multiLevelType w:val="hybridMultilevel"/>
    <w:tmpl w:val="B36CD274"/>
    <w:lvl w:ilvl="0" w:tplc="04090011">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382D4963"/>
    <w:multiLevelType w:val="hybridMultilevel"/>
    <w:tmpl w:val="2BA82D44"/>
    <w:lvl w:ilvl="0" w:tplc="92843414">
      <w:start w:val="1"/>
      <w:numFmt w:val="lowerLetter"/>
      <w:lvlText w:val="%1."/>
      <w:lvlJc w:val="left"/>
      <w:pPr>
        <w:ind w:left="1200" w:hanging="360"/>
      </w:pPr>
      <w:rPr>
        <w:rFonts w:hint="default"/>
      </w:rPr>
    </w:lvl>
    <w:lvl w:ilvl="1" w:tplc="E348CB3A">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3FE15E04"/>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nsid w:val="447920E0"/>
    <w:multiLevelType w:val="hybridMultilevel"/>
    <w:tmpl w:val="E4ECF24C"/>
    <w:lvl w:ilvl="0" w:tplc="0F48B72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45411B96"/>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nsid w:val="4C947C5E"/>
    <w:multiLevelType w:val="hybridMultilevel"/>
    <w:tmpl w:val="406AA2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4D656733"/>
    <w:multiLevelType w:val="hybridMultilevel"/>
    <w:tmpl w:val="E976D584"/>
    <w:lvl w:ilvl="0" w:tplc="B2284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24C65E8"/>
    <w:multiLevelType w:val="hybridMultilevel"/>
    <w:tmpl w:val="7390EF1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3C75232"/>
    <w:multiLevelType w:val="hybridMultilevel"/>
    <w:tmpl w:val="A4EC666E"/>
    <w:lvl w:ilvl="0" w:tplc="0409000F">
      <w:start w:val="1"/>
      <w:numFmt w:val="decimal"/>
      <w:lvlText w:val="%1."/>
      <w:lvlJc w:val="left"/>
      <w:pPr>
        <w:tabs>
          <w:tab w:val="num" w:pos="1770"/>
        </w:tabs>
        <w:ind w:left="1770" w:hanging="930"/>
      </w:pPr>
      <w:rPr>
        <w:rFonts w:hint="eastAsia"/>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1">
    <w:nsid w:val="58FB6AEB"/>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nsid w:val="625E6AA6"/>
    <w:multiLevelType w:val="hybridMultilevel"/>
    <w:tmpl w:val="BF304708"/>
    <w:lvl w:ilvl="0" w:tplc="41DC1E7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63F330AF"/>
    <w:multiLevelType w:val="hybridMultilevel"/>
    <w:tmpl w:val="76D2B07A"/>
    <w:lvl w:ilvl="0" w:tplc="B318493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40A1367"/>
    <w:multiLevelType w:val="hybridMultilevel"/>
    <w:tmpl w:val="12546ED6"/>
    <w:lvl w:ilvl="0" w:tplc="CADE5694">
      <w:start w:val="3"/>
      <w:numFmt w:val="decimal"/>
      <w:lvlText w:val="%1)"/>
      <w:lvlJc w:val="left"/>
      <w:pPr>
        <w:ind w:left="120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C6064AC"/>
    <w:multiLevelType w:val="hybridMultilevel"/>
    <w:tmpl w:val="F9FE1754"/>
    <w:lvl w:ilvl="0" w:tplc="0F48B720">
      <w:start w:val="1"/>
      <w:numFmt w:val="decimal"/>
      <w:lvlText w:val="（%1）"/>
      <w:lvlJc w:val="left"/>
      <w:pPr>
        <w:tabs>
          <w:tab w:val="num" w:pos="1350"/>
        </w:tabs>
        <w:ind w:left="1350" w:hanging="93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nsid w:val="7AB70C5B"/>
    <w:multiLevelType w:val="hybridMultilevel"/>
    <w:tmpl w:val="5E1CB9C4"/>
    <w:lvl w:ilvl="0" w:tplc="9E767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F006949"/>
    <w:multiLevelType w:val="hybridMultilevel"/>
    <w:tmpl w:val="7CD67FA8"/>
    <w:lvl w:ilvl="0" w:tplc="0409000F">
      <w:start w:val="1"/>
      <w:numFmt w:val="decimal"/>
      <w:lvlText w:val="%1."/>
      <w:lvlJc w:val="left"/>
      <w:pPr>
        <w:tabs>
          <w:tab w:val="num" w:pos="1350"/>
        </w:tabs>
        <w:ind w:left="1350" w:hanging="930"/>
      </w:pPr>
      <w:rPr>
        <w:rFonts w:hint="eastAsia"/>
      </w:rPr>
    </w:lvl>
    <w:lvl w:ilvl="1" w:tplc="04090019">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26"/>
  </w:num>
  <w:num w:numId="2">
    <w:abstractNumId w:val="19"/>
  </w:num>
  <w:num w:numId="3">
    <w:abstractNumId w:val="13"/>
  </w:num>
  <w:num w:numId="4">
    <w:abstractNumId w:val="23"/>
  </w:num>
  <w:num w:numId="5">
    <w:abstractNumId w:val="7"/>
  </w:num>
  <w:num w:numId="6">
    <w:abstractNumId w:val="5"/>
  </w:num>
  <w:num w:numId="7">
    <w:abstractNumId w:val="8"/>
  </w:num>
  <w:num w:numId="8">
    <w:abstractNumId w:val="3"/>
  </w:num>
  <w:num w:numId="9">
    <w:abstractNumId w:val="25"/>
  </w:num>
  <w:num w:numId="10">
    <w:abstractNumId w:val="18"/>
  </w:num>
  <w:num w:numId="11">
    <w:abstractNumId w:val="4"/>
  </w:num>
  <w:num w:numId="12">
    <w:abstractNumId w:val="11"/>
  </w:num>
  <w:num w:numId="13">
    <w:abstractNumId w:val="22"/>
  </w:num>
  <w:num w:numId="14">
    <w:abstractNumId w:val="21"/>
  </w:num>
  <w:num w:numId="15">
    <w:abstractNumId w:val="15"/>
  </w:num>
  <w:num w:numId="16">
    <w:abstractNumId w:val="2"/>
  </w:num>
  <w:num w:numId="17">
    <w:abstractNumId w:val="0"/>
  </w:num>
  <w:num w:numId="18">
    <w:abstractNumId w:val="16"/>
  </w:num>
  <w:num w:numId="19">
    <w:abstractNumId w:val="1"/>
  </w:num>
  <w:num w:numId="20">
    <w:abstractNumId w:val="9"/>
  </w:num>
  <w:num w:numId="21">
    <w:abstractNumId w:val="14"/>
  </w:num>
  <w:num w:numId="22">
    <w:abstractNumId w:val="27"/>
  </w:num>
  <w:num w:numId="23">
    <w:abstractNumId w:val="17"/>
  </w:num>
  <w:num w:numId="24">
    <w:abstractNumId w:val="6"/>
  </w:num>
  <w:num w:numId="25">
    <w:abstractNumId w:val="10"/>
  </w:num>
  <w:num w:numId="26">
    <w:abstractNumId w:val="12"/>
  </w:num>
  <w:num w:numId="27">
    <w:abstractNumId w:val="20"/>
  </w:num>
  <w:num w:numId="2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aurora:used-aurora" w:val="i:1"/>
  </w:docVars>
  <w:rsids>
    <w:rsidRoot w:val="00965FAE"/>
    <w:rsid w:val="000019FB"/>
    <w:rsid w:val="000023DB"/>
    <w:rsid w:val="00005CAB"/>
    <w:rsid w:val="00007FAA"/>
    <w:rsid w:val="000117A6"/>
    <w:rsid w:val="00013E8C"/>
    <w:rsid w:val="000147A7"/>
    <w:rsid w:val="00014E62"/>
    <w:rsid w:val="00016301"/>
    <w:rsid w:val="00020AE0"/>
    <w:rsid w:val="0002100C"/>
    <w:rsid w:val="000210A0"/>
    <w:rsid w:val="000228F3"/>
    <w:rsid w:val="00022EE0"/>
    <w:rsid w:val="00023FAA"/>
    <w:rsid w:val="000265DB"/>
    <w:rsid w:val="00027329"/>
    <w:rsid w:val="00027659"/>
    <w:rsid w:val="00027B9F"/>
    <w:rsid w:val="0003006D"/>
    <w:rsid w:val="00030D7E"/>
    <w:rsid w:val="0003290C"/>
    <w:rsid w:val="00032E22"/>
    <w:rsid w:val="00033336"/>
    <w:rsid w:val="00033374"/>
    <w:rsid w:val="00033A15"/>
    <w:rsid w:val="00035C9C"/>
    <w:rsid w:val="00035DE3"/>
    <w:rsid w:val="00040107"/>
    <w:rsid w:val="00043BE1"/>
    <w:rsid w:val="0004413E"/>
    <w:rsid w:val="00045F24"/>
    <w:rsid w:val="000461BC"/>
    <w:rsid w:val="000508E4"/>
    <w:rsid w:val="00050A35"/>
    <w:rsid w:val="0005127E"/>
    <w:rsid w:val="00051381"/>
    <w:rsid w:val="00054308"/>
    <w:rsid w:val="00055D65"/>
    <w:rsid w:val="0005626B"/>
    <w:rsid w:val="00056703"/>
    <w:rsid w:val="00056F18"/>
    <w:rsid w:val="00057A9B"/>
    <w:rsid w:val="00060192"/>
    <w:rsid w:val="00060467"/>
    <w:rsid w:val="00062EFC"/>
    <w:rsid w:val="00064018"/>
    <w:rsid w:val="00064D04"/>
    <w:rsid w:val="00065785"/>
    <w:rsid w:val="000713F5"/>
    <w:rsid w:val="00071FC9"/>
    <w:rsid w:val="000721E6"/>
    <w:rsid w:val="00073FEC"/>
    <w:rsid w:val="0007405A"/>
    <w:rsid w:val="00075AF7"/>
    <w:rsid w:val="00076844"/>
    <w:rsid w:val="0008071B"/>
    <w:rsid w:val="00080B60"/>
    <w:rsid w:val="00080D13"/>
    <w:rsid w:val="00081A4D"/>
    <w:rsid w:val="00081F8B"/>
    <w:rsid w:val="0008337B"/>
    <w:rsid w:val="00083598"/>
    <w:rsid w:val="00085A2C"/>
    <w:rsid w:val="00086907"/>
    <w:rsid w:val="00086CD1"/>
    <w:rsid w:val="0009005D"/>
    <w:rsid w:val="00090A0A"/>
    <w:rsid w:val="00095ED5"/>
    <w:rsid w:val="00096477"/>
    <w:rsid w:val="000A1F8B"/>
    <w:rsid w:val="000A2D88"/>
    <w:rsid w:val="000A5396"/>
    <w:rsid w:val="000A60ED"/>
    <w:rsid w:val="000B01C7"/>
    <w:rsid w:val="000B0791"/>
    <w:rsid w:val="000B0917"/>
    <w:rsid w:val="000B2142"/>
    <w:rsid w:val="000B2E40"/>
    <w:rsid w:val="000B3558"/>
    <w:rsid w:val="000B36DC"/>
    <w:rsid w:val="000B7FB5"/>
    <w:rsid w:val="000C30FB"/>
    <w:rsid w:val="000C3740"/>
    <w:rsid w:val="000C3C84"/>
    <w:rsid w:val="000C6738"/>
    <w:rsid w:val="000C6A8D"/>
    <w:rsid w:val="000D0FBC"/>
    <w:rsid w:val="000D17A8"/>
    <w:rsid w:val="000D2203"/>
    <w:rsid w:val="000D3045"/>
    <w:rsid w:val="000D6DF1"/>
    <w:rsid w:val="000E11D4"/>
    <w:rsid w:val="000E1597"/>
    <w:rsid w:val="000E2586"/>
    <w:rsid w:val="000E3D8F"/>
    <w:rsid w:val="000E4F20"/>
    <w:rsid w:val="000E4F59"/>
    <w:rsid w:val="000E5951"/>
    <w:rsid w:val="000E6CB4"/>
    <w:rsid w:val="000E6F5C"/>
    <w:rsid w:val="000F025C"/>
    <w:rsid w:val="000F0B96"/>
    <w:rsid w:val="000F3A30"/>
    <w:rsid w:val="000F3E4C"/>
    <w:rsid w:val="000F5242"/>
    <w:rsid w:val="000F6C7A"/>
    <w:rsid w:val="000F7470"/>
    <w:rsid w:val="001014C5"/>
    <w:rsid w:val="00103C85"/>
    <w:rsid w:val="001040C5"/>
    <w:rsid w:val="00105741"/>
    <w:rsid w:val="001057B1"/>
    <w:rsid w:val="00105EBC"/>
    <w:rsid w:val="001067C7"/>
    <w:rsid w:val="00110B87"/>
    <w:rsid w:val="00112445"/>
    <w:rsid w:val="00112A1C"/>
    <w:rsid w:val="00112DD2"/>
    <w:rsid w:val="00112FAD"/>
    <w:rsid w:val="001155AD"/>
    <w:rsid w:val="00117B72"/>
    <w:rsid w:val="00117B76"/>
    <w:rsid w:val="00120183"/>
    <w:rsid w:val="00120253"/>
    <w:rsid w:val="00121A7F"/>
    <w:rsid w:val="001237B9"/>
    <w:rsid w:val="0012387F"/>
    <w:rsid w:val="00123EEC"/>
    <w:rsid w:val="00123F19"/>
    <w:rsid w:val="00124BA6"/>
    <w:rsid w:val="001265E3"/>
    <w:rsid w:val="0012687B"/>
    <w:rsid w:val="00126E90"/>
    <w:rsid w:val="0012780C"/>
    <w:rsid w:val="001278C3"/>
    <w:rsid w:val="0013042A"/>
    <w:rsid w:val="00130756"/>
    <w:rsid w:val="00136447"/>
    <w:rsid w:val="00137537"/>
    <w:rsid w:val="00137D06"/>
    <w:rsid w:val="00143D4B"/>
    <w:rsid w:val="00151D5E"/>
    <w:rsid w:val="001664FF"/>
    <w:rsid w:val="00166D5B"/>
    <w:rsid w:val="00174FD8"/>
    <w:rsid w:val="00176C1B"/>
    <w:rsid w:val="00176EF5"/>
    <w:rsid w:val="001813E6"/>
    <w:rsid w:val="001815D3"/>
    <w:rsid w:val="00183D47"/>
    <w:rsid w:val="00184840"/>
    <w:rsid w:val="00184EBA"/>
    <w:rsid w:val="001858B9"/>
    <w:rsid w:val="001859B6"/>
    <w:rsid w:val="00185F5B"/>
    <w:rsid w:val="00186748"/>
    <w:rsid w:val="00186DAC"/>
    <w:rsid w:val="001905A7"/>
    <w:rsid w:val="001906C8"/>
    <w:rsid w:val="00193275"/>
    <w:rsid w:val="00194251"/>
    <w:rsid w:val="00194EC8"/>
    <w:rsid w:val="0019544C"/>
    <w:rsid w:val="001957A0"/>
    <w:rsid w:val="001A0052"/>
    <w:rsid w:val="001A09F7"/>
    <w:rsid w:val="001A0A91"/>
    <w:rsid w:val="001A20CB"/>
    <w:rsid w:val="001A22D8"/>
    <w:rsid w:val="001A3F3E"/>
    <w:rsid w:val="001A7183"/>
    <w:rsid w:val="001B032D"/>
    <w:rsid w:val="001B08C5"/>
    <w:rsid w:val="001B0B72"/>
    <w:rsid w:val="001C38B0"/>
    <w:rsid w:val="001C4AAB"/>
    <w:rsid w:val="001C5337"/>
    <w:rsid w:val="001C5779"/>
    <w:rsid w:val="001C60AA"/>
    <w:rsid w:val="001C6171"/>
    <w:rsid w:val="001C6399"/>
    <w:rsid w:val="001C65EE"/>
    <w:rsid w:val="001C773F"/>
    <w:rsid w:val="001D2B05"/>
    <w:rsid w:val="001D2F72"/>
    <w:rsid w:val="001D3091"/>
    <w:rsid w:val="001D3B3B"/>
    <w:rsid w:val="001D4361"/>
    <w:rsid w:val="001D5598"/>
    <w:rsid w:val="001D6AF6"/>
    <w:rsid w:val="001E0A0B"/>
    <w:rsid w:val="001E0E56"/>
    <w:rsid w:val="001E4914"/>
    <w:rsid w:val="001E4C65"/>
    <w:rsid w:val="001E5ECE"/>
    <w:rsid w:val="001E5FA3"/>
    <w:rsid w:val="001E6439"/>
    <w:rsid w:val="001E65C7"/>
    <w:rsid w:val="001E70C4"/>
    <w:rsid w:val="001E71C5"/>
    <w:rsid w:val="001E7395"/>
    <w:rsid w:val="001F31DF"/>
    <w:rsid w:val="001F3891"/>
    <w:rsid w:val="001F4011"/>
    <w:rsid w:val="001F447A"/>
    <w:rsid w:val="001F517F"/>
    <w:rsid w:val="001F5642"/>
    <w:rsid w:val="001F7988"/>
    <w:rsid w:val="00200C1C"/>
    <w:rsid w:val="0020150A"/>
    <w:rsid w:val="00202AAD"/>
    <w:rsid w:val="00204014"/>
    <w:rsid w:val="00204880"/>
    <w:rsid w:val="00210CC2"/>
    <w:rsid w:val="00210E2E"/>
    <w:rsid w:val="00212133"/>
    <w:rsid w:val="00212DD4"/>
    <w:rsid w:val="00213135"/>
    <w:rsid w:val="00213388"/>
    <w:rsid w:val="00213BBF"/>
    <w:rsid w:val="0021467F"/>
    <w:rsid w:val="00214DB0"/>
    <w:rsid w:val="00215CE0"/>
    <w:rsid w:val="00220DF3"/>
    <w:rsid w:val="002210E5"/>
    <w:rsid w:val="00221676"/>
    <w:rsid w:val="00221FAB"/>
    <w:rsid w:val="00222B44"/>
    <w:rsid w:val="002243F9"/>
    <w:rsid w:val="002248C5"/>
    <w:rsid w:val="002262E5"/>
    <w:rsid w:val="00226CEF"/>
    <w:rsid w:val="00227174"/>
    <w:rsid w:val="00227B2F"/>
    <w:rsid w:val="00227EF3"/>
    <w:rsid w:val="002301B0"/>
    <w:rsid w:val="00230761"/>
    <w:rsid w:val="00230939"/>
    <w:rsid w:val="00230E62"/>
    <w:rsid w:val="00231573"/>
    <w:rsid w:val="0023221A"/>
    <w:rsid w:val="00232C7A"/>
    <w:rsid w:val="00233A8D"/>
    <w:rsid w:val="00233DA1"/>
    <w:rsid w:val="00234A88"/>
    <w:rsid w:val="00236C83"/>
    <w:rsid w:val="0024102F"/>
    <w:rsid w:val="00243396"/>
    <w:rsid w:val="00244396"/>
    <w:rsid w:val="00244513"/>
    <w:rsid w:val="002474DC"/>
    <w:rsid w:val="00250208"/>
    <w:rsid w:val="00250F86"/>
    <w:rsid w:val="00250FF9"/>
    <w:rsid w:val="00251946"/>
    <w:rsid w:val="0025397C"/>
    <w:rsid w:val="002560D4"/>
    <w:rsid w:val="0025654B"/>
    <w:rsid w:val="0025741C"/>
    <w:rsid w:val="00257F5B"/>
    <w:rsid w:val="00261CAE"/>
    <w:rsid w:val="0026609B"/>
    <w:rsid w:val="002661EB"/>
    <w:rsid w:val="00266324"/>
    <w:rsid w:val="002676C5"/>
    <w:rsid w:val="002677FB"/>
    <w:rsid w:val="002700B0"/>
    <w:rsid w:val="002702DE"/>
    <w:rsid w:val="0027069C"/>
    <w:rsid w:val="002709B5"/>
    <w:rsid w:val="002712BF"/>
    <w:rsid w:val="0027208F"/>
    <w:rsid w:val="00272A15"/>
    <w:rsid w:val="00273CCA"/>
    <w:rsid w:val="00273E4F"/>
    <w:rsid w:val="00274842"/>
    <w:rsid w:val="00274D29"/>
    <w:rsid w:val="00275545"/>
    <w:rsid w:val="00275774"/>
    <w:rsid w:val="00276BAC"/>
    <w:rsid w:val="00277742"/>
    <w:rsid w:val="00280D7A"/>
    <w:rsid w:val="00281883"/>
    <w:rsid w:val="00281A43"/>
    <w:rsid w:val="00282D70"/>
    <w:rsid w:val="002836CE"/>
    <w:rsid w:val="002856F9"/>
    <w:rsid w:val="0028589F"/>
    <w:rsid w:val="0028664E"/>
    <w:rsid w:val="00286E69"/>
    <w:rsid w:val="00287A25"/>
    <w:rsid w:val="002919FC"/>
    <w:rsid w:val="002923A7"/>
    <w:rsid w:val="00292EED"/>
    <w:rsid w:val="0029477C"/>
    <w:rsid w:val="00295481"/>
    <w:rsid w:val="0029550F"/>
    <w:rsid w:val="00296CF5"/>
    <w:rsid w:val="00296F83"/>
    <w:rsid w:val="00297002"/>
    <w:rsid w:val="00297202"/>
    <w:rsid w:val="002A1BDF"/>
    <w:rsid w:val="002A2B1B"/>
    <w:rsid w:val="002A45DE"/>
    <w:rsid w:val="002A4632"/>
    <w:rsid w:val="002A468E"/>
    <w:rsid w:val="002A4EAA"/>
    <w:rsid w:val="002A5640"/>
    <w:rsid w:val="002A5884"/>
    <w:rsid w:val="002B0129"/>
    <w:rsid w:val="002B17F0"/>
    <w:rsid w:val="002B4210"/>
    <w:rsid w:val="002B4B7B"/>
    <w:rsid w:val="002B57F3"/>
    <w:rsid w:val="002B5B01"/>
    <w:rsid w:val="002B7262"/>
    <w:rsid w:val="002B7CE9"/>
    <w:rsid w:val="002B7E85"/>
    <w:rsid w:val="002C1698"/>
    <w:rsid w:val="002C40D9"/>
    <w:rsid w:val="002C4482"/>
    <w:rsid w:val="002C4F58"/>
    <w:rsid w:val="002C7518"/>
    <w:rsid w:val="002D1155"/>
    <w:rsid w:val="002D3E97"/>
    <w:rsid w:val="002D4DFF"/>
    <w:rsid w:val="002D6A28"/>
    <w:rsid w:val="002D7CBC"/>
    <w:rsid w:val="002E2173"/>
    <w:rsid w:val="002E5D7D"/>
    <w:rsid w:val="002E6D39"/>
    <w:rsid w:val="002E6EEC"/>
    <w:rsid w:val="002F322C"/>
    <w:rsid w:val="002F3AB0"/>
    <w:rsid w:val="002F3C79"/>
    <w:rsid w:val="002F3E77"/>
    <w:rsid w:val="002F51B7"/>
    <w:rsid w:val="002F5354"/>
    <w:rsid w:val="002F6E28"/>
    <w:rsid w:val="002F6FF7"/>
    <w:rsid w:val="0030004A"/>
    <w:rsid w:val="00300145"/>
    <w:rsid w:val="00300963"/>
    <w:rsid w:val="003101D4"/>
    <w:rsid w:val="003111EB"/>
    <w:rsid w:val="0031579E"/>
    <w:rsid w:val="0031610E"/>
    <w:rsid w:val="00316356"/>
    <w:rsid w:val="003179ED"/>
    <w:rsid w:val="00320194"/>
    <w:rsid w:val="00320AE1"/>
    <w:rsid w:val="003210FE"/>
    <w:rsid w:val="00321273"/>
    <w:rsid w:val="00321B5D"/>
    <w:rsid w:val="00321C5E"/>
    <w:rsid w:val="00323BFC"/>
    <w:rsid w:val="00325734"/>
    <w:rsid w:val="00325FF6"/>
    <w:rsid w:val="003260A7"/>
    <w:rsid w:val="00326712"/>
    <w:rsid w:val="003268EA"/>
    <w:rsid w:val="00326C7D"/>
    <w:rsid w:val="003276C0"/>
    <w:rsid w:val="00330E25"/>
    <w:rsid w:val="00331FB5"/>
    <w:rsid w:val="0033231D"/>
    <w:rsid w:val="003330E6"/>
    <w:rsid w:val="00334223"/>
    <w:rsid w:val="00336229"/>
    <w:rsid w:val="003368C7"/>
    <w:rsid w:val="00336B3B"/>
    <w:rsid w:val="00337591"/>
    <w:rsid w:val="0034019E"/>
    <w:rsid w:val="00340F43"/>
    <w:rsid w:val="00341034"/>
    <w:rsid w:val="00341C34"/>
    <w:rsid w:val="0034234B"/>
    <w:rsid w:val="0034258D"/>
    <w:rsid w:val="00342A9E"/>
    <w:rsid w:val="0034473C"/>
    <w:rsid w:val="00344C26"/>
    <w:rsid w:val="00344F25"/>
    <w:rsid w:val="003453CB"/>
    <w:rsid w:val="00350A4C"/>
    <w:rsid w:val="00352EFB"/>
    <w:rsid w:val="0035327F"/>
    <w:rsid w:val="00353C87"/>
    <w:rsid w:val="00354172"/>
    <w:rsid w:val="00354449"/>
    <w:rsid w:val="00354E03"/>
    <w:rsid w:val="0035592B"/>
    <w:rsid w:val="003573D5"/>
    <w:rsid w:val="00357FB5"/>
    <w:rsid w:val="00360D00"/>
    <w:rsid w:val="00365D84"/>
    <w:rsid w:val="00365EE0"/>
    <w:rsid w:val="00366BA8"/>
    <w:rsid w:val="00366D10"/>
    <w:rsid w:val="003705A2"/>
    <w:rsid w:val="0037444D"/>
    <w:rsid w:val="0037475D"/>
    <w:rsid w:val="00375238"/>
    <w:rsid w:val="00376AE0"/>
    <w:rsid w:val="0038086F"/>
    <w:rsid w:val="00380D7E"/>
    <w:rsid w:val="003820FF"/>
    <w:rsid w:val="0038225C"/>
    <w:rsid w:val="003828AA"/>
    <w:rsid w:val="003834EF"/>
    <w:rsid w:val="00383596"/>
    <w:rsid w:val="00383870"/>
    <w:rsid w:val="00384A7C"/>
    <w:rsid w:val="00384D7B"/>
    <w:rsid w:val="00385C19"/>
    <w:rsid w:val="00386F6D"/>
    <w:rsid w:val="00392510"/>
    <w:rsid w:val="0039432F"/>
    <w:rsid w:val="00395C87"/>
    <w:rsid w:val="00396574"/>
    <w:rsid w:val="00396D94"/>
    <w:rsid w:val="0039745E"/>
    <w:rsid w:val="003A0695"/>
    <w:rsid w:val="003A09B7"/>
    <w:rsid w:val="003A3D7F"/>
    <w:rsid w:val="003A443B"/>
    <w:rsid w:val="003A4DFF"/>
    <w:rsid w:val="003A4E27"/>
    <w:rsid w:val="003A51C9"/>
    <w:rsid w:val="003A53B0"/>
    <w:rsid w:val="003A5BD2"/>
    <w:rsid w:val="003A63DA"/>
    <w:rsid w:val="003A6681"/>
    <w:rsid w:val="003A760B"/>
    <w:rsid w:val="003B2133"/>
    <w:rsid w:val="003B27D6"/>
    <w:rsid w:val="003B2AF5"/>
    <w:rsid w:val="003B2C49"/>
    <w:rsid w:val="003B639F"/>
    <w:rsid w:val="003C1DB4"/>
    <w:rsid w:val="003C49F0"/>
    <w:rsid w:val="003C5384"/>
    <w:rsid w:val="003C688D"/>
    <w:rsid w:val="003C6D0D"/>
    <w:rsid w:val="003D1AEE"/>
    <w:rsid w:val="003D2843"/>
    <w:rsid w:val="003D2ADC"/>
    <w:rsid w:val="003D2AFC"/>
    <w:rsid w:val="003D5D30"/>
    <w:rsid w:val="003D602E"/>
    <w:rsid w:val="003D7A6E"/>
    <w:rsid w:val="003E02EE"/>
    <w:rsid w:val="003E3315"/>
    <w:rsid w:val="003E622B"/>
    <w:rsid w:val="003F034B"/>
    <w:rsid w:val="003F1111"/>
    <w:rsid w:val="003F13CD"/>
    <w:rsid w:val="003F1E3D"/>
    <w:rsid w:val="003F26A9"/>
    <w:rsid w:val="003F3CB0"/>
    <w:rsid w:val="003F430B"/>
    <w:rsid w:val="003F58D4"/>
    <w:rsid w:val="003F5916"/>
    <w:rsid w:val="003F74B7"/>
    <w:rsid w:val="003F7942"/>
    <w:rsid w:val="003F7C30"/>
    <w:rsid w:val="004016E9"/>
    <w:rsid w:val="0040244A"/>
    <w:rsid w:val="00402608"/>
    <w:rsid w:val="004027BB"/>
    <w:rsid w:val="00403E31"/>
    <w:rsid w:val="004076B1"/>
    <w:rsid w:val="00411B4E"/>
    <w:rsid w:val="00411FF5"/>
    <w:rsid w:val="00412A9E"/>
    <w:rsid w:val="004135DA"/>
    <w:rsid w:val="00413743"/>
    <w:rsid w:val="00413C5A"/>
    <w:rsid w:val="004145B0"/>
    <w:rsid w:val="00414604"/>
    <w:rsid w:val="004146D5"/>
    <w:rsid w:val="0041617E"/>
    <w:rsid w:val="00416C31"/>
    <w:rsid w:val="00416ED2"/>
    <w:rsid w:val="004174C1"/>
    <w:rsid w:val="004178F6"/>
    <w:rsid w:val="00422944"/>
    <w:rsid w:val="00422BCE"/>
    <w:rsid w:val="00424433"/>
    <w:rsid w:val="004248A5"/>
    <w:rsid w:val="0042499D"/>
    <w:rsid w:val="00425210"/>
    <w:rsid w:val="00425CBC"/>
    <w:rsid w:val="00426F97"/>
    <w:rsid w:val="00430ABC"/>
    <w:rsid w:val="00430E8F"/>
    <w:rsid w:val="004329E8"/>
    <w:rsid w:val="004348CB"/>
    <w:rsid w:val="004355C0"/>
    <w:rsid w:val="00440505"/>
    <w:rsid w:val="00440D3E"/>
    <w:rsid w:val="00441925"/>
    <w:rsid w:val="0044197E"/>
    <w:rsid w:val="0044338A"/>
    <w:rsid w:val="00443692"/>
    <w:rsid w:val="004449E1"/>
    <w:rsid w:val="00444E03"/>
    <w:rsid w:val="00445374"/>
    <w:rsid w:val="0044696D"/>
    <w:rsid w:val="00447129"/>
    <w:rsid w:val="00450293"/>
    <w:rsid w:val="0045071E"/>
    <w:rsid w:val="00451709"/>
    <w:rsid w:val="004519F3"/>
    <w:rsid w:val="00451C46"/>
    <w:rsid w:val="00452AD2"/>
    <w:rsid w:val="00454273"/>
    <w:rsid w:val="004557E7"/>
    <w:rsid w:val="00455B91"/>
    <w:rsid w:val="0045695E"/>
    <w:rsid w:val="00456E0E"/>
    <w:rsid w:val="00460507"/>
    <w:rsid w:val="00460AEF"/>
    <w:rsid w:val="00462498"/>
    <w:rsid w:val="0046254D"/>
    <w:rsid w:val="0046283D"/>
    <w:rsid w:val="00463DA1"/>
    <w:rsid w:val="004642A8"/>
    <w:rsid w:val="00464547"/>
    <w:rsid w:val="00470B2C"/>
    <w:rsid w:val="004759A0"/>
    <w:rsid w:val="00481BA0"/>
    <w:rsid w:val="004833E8"/>
    <w:rsid w:val="00484573"/>
    <w:rsid w:val="004859F7"/>
    <w:rsid w:val="00486C24"/>
    <w:rsid w:val="00490855"/>
    <w:rsid w:val="00496E84"/>
    <w:rsid w:val="004A1F6E"/>
    <w:rsid w:val="004A2697"/>
    <w:rsid w:val="004A27F9"/>
    <w:rsid w:val="004A3D72"/>
    <w:rsid w:val="004A42D4"/>
    <w:rsid w:val="004B147B"/>
    <w:rsid w:val="004B1FC1"/>
    <w:rsid w:val="004C0858"/>
    <w:rsid w:val="004C10A4"/>
    <w:rsid w:val="004C10DD"/>
    <w:rsid w:val="004C1F39"/>
    <w:rsid w:val="004C23C5"/>
    <w:rsid w:val="004C3072"/>
    <w:rsid w:val="004C3613"/>
    <w:rsid w:val="004C4FF3"/>
    <w:rsid w:val="004C54DE"/>
    <w:rsid w:val="004C66DF"/>
    <w:rsid w:val="004C67D0"/>
    <w:rsid w:val="004D0C80"/>
    <w:rsid w:val="004D0DB9"/>
    <w:rsid w:val="004D204E"/>
    <w:rsid w:val="004D24DF"/>
    <w:rsid w:val="004D2E21"/>
    <w:rsid w:val="004D382C"/>
    <w:rsid w:val="004D406A"/>
    <w:rsid w:val="004D46AD"/>
    <w:rsid w:val="004D4F73"/>
    <w:rsid w:val="004D5486"/>
    <w:rsid w:val="004D6F66"/>
    <w:rsid w:val="004E0DC9"/>
    <w:rsid w:val="004E2354"/>
    <w:rsid w:val="004E245B"/>
    <w:rsid w:val="004E2EE9"/>
    <w:rsid w:val="004E6E79"/>
    <w:rsid w:val="004F00AE"/>
    <w:rsid w:val="004F19C6"/>
    <w:rsid w:val="004F3700"/>
    <w:rsid w:val="004F54C6"/>
    <w:rsid w:val="004F5565"/>
    <w:rsid w:val="004F619F"/>
    <w:rsid w:val="004F6D84"/>
    <w:rsid w:val="004F7276"/>
    <w:rsid w:val="004F72A4"/>
    <w:rsid w:val="004F77C8"/>
    <w:rsid w:val="004F7EF2"/>
    <w:rsid w:val="00502663"/>
    <w:rsid w:val="005026EB"/>
    <w:rsid w:val="00503196"/>
    <w:rsid w:val="00503794"/>
    <w:rsid w:val="005054D4"/>
    <w:rsid w:val="0050751C"/>
    <w:rsid w:val="00507E47"/>
    <w:rsid w:val="005100BF"/>
    <w:rsid w:val="005128C1"/>
    <w:rsid w:val="00513270"/>
    <w:rsid w:val="00514DDC"/>
    <w:rsid w:val="005152A0"/>
    <w:rsid w:val="00515E28"/>
    <w:rsid w:val="005164E4"/>
    <w:rsid w:val="00520B8E"/>
    <w:rsid w:val="00520FAB"/>
    <w:rsid w:val="005215AE"/>
    <w:rsid w:val="00521DEB"/>
    <w:rsid w:val="00521F4D"/>
    <w:rsid w:val="0052554E"/>
    <w:rsid w:val="00533CF9"/>
    <w:rsid w:val="005360AB"/>
    <w:rsid w:val="0053775A"/>
    <w:rsid w:val="00540832"/>
    <w:rsid w:val="00540CBE"/>
    <w:rsid w:val="00541416"/>
    <w:rsid w:val="005416C2"/>
    <w:rsid w:val="005425DF"/>
    <w:rsid w:val="00543552"/>
    <w:rsid w:val="00543A17"/>
    <w:rsid w:val="00543BF4"/>
    <w:rsid w:val="00544434"/>
    <w:rsid w:val="00544F7C"/>
    <w:rsid w:val="00546B44"/>
    <w:rsid w:val="00547CC8"/>
    <w:rsid w:val="00547DBC"/>
    <w:rsid w:val="005503A0"/>
    <w:rsid w:val="0055043D"/>
    <w:rsid w:val="0055088A"/>
    <w:rsid w:val="00551CC5"/>
    <w:rsid w:val="00553094"/>
    <w:rsid w:val="00553D5D"/>
    <w:rsid w:val="005563A4"/>
    <w:rsid w:val="0055684C"/>
    <w:rsid w:val="00560691"/>
    <w:rsid w:val="00561668"/>
    <w:rsid w:val="00562376"/>
    <w:rsid w:val="00563518"/>
    <w:rsid w:val="00563750"/>
    <w:rsid w:val="00563DDD"/>
    <w:rsid w:val="00563E5B"/>
    <w:rsid w:val="005661A6"/>
    <w:rsid w:val="00566430"/>
    <w:rsid w:val="00566E6B"/>
    <w:rsid w:val="00567157"/>
    <w:rsid w:val="005712AC"/>
    <w:rsid w:val="00571F80"/>
    <w:rsid w:val="005728A1"/>
    <w:rsid w:val="00573EFA"/>
    <w:rsid w:val="00575060"/>
    <w:rsid w:val="00580114"/>
    <w:rsid w:val="005802A7"/>
    <w:rsid w:val="005812CF"/>
    <w:rsid w:val="005814E7"/>
    <w:rsid w:val="00582C22"/>
    <w:rsid w:val="0058330A"/>
    <w:rsid w:val="0058501B"/>
    <w:rsid w:val="005855DD"/>
    <w:rsid w:val="00586085"/>
    <w:rsid w:val="00586E07"/>
    <w:rsid w:val="0059011C"/>
    <w:rsid w:val="0059040F"/>
    <w:rsid w:val="005904B2"/>
    <w:rsid w:val="005908F5"/>
    <w:rsid w:val="00591076"/>
    <w:rsid w:val="00592A37"/>
    <w:rsid w:val="00592D62"/>
    <w:rsid w:val="00594001"/>
    <w:rsid w:val="005942DB"/>
    <w:rsid w:val="00594764"/>
    <w:rsid w:val="005978F3"/>
    <w:rsid w:val="00597CC7"/>
    <w:rsid w:val="005A0C99"/>
    <w:rsid w:val="005A0D06"/>
    <w:rsid w:val="005A1D36"/>
    <w:rsid w:val="005A283A"/>
    <w:rsid w:val="005A2BE7"/>
    <w:rsid w:val="005A3112"/>
    <w:rsid w:val="005A45BB"/>
    <w:rsid w:val="005A53AC"/>
    <w:rsid w:val="005A5D03"/>
    <w:rsid w:val="005B084F"/>
    <w:rsid w:val="005B16ED"/>
    <w:rsid w:val="005B25C1"/>
    <w:rsid w:val="005B48F0"/>
    <w:rsid w:val="005B56FC"/>
    <w:rsid w:val="005B5E9A"/>
    <w:rsid w:val="005B5FC4"/>
    <w:rsid w:val="005B77F4"/>
    <w:rsid w:val="005C1161"/>
    <w:rsid w:val="005C25BF"/>
    <w:rsid w:val="005C285F"/>
    <w:rsid w:val="005C40F9"/>
    <w:rsid w:val="005C514A"/>
    <w:rsid w:val="005C67F1"/>
    <w:rsid w:val="005C6BCA"/>
    <w:rsid w:val="005C7258"/>
    <w:rsid w:val="005C7928"/>
    <w:rsid w:val="005D0ED9"/>
    <w:rsid w:val="005D0FEE"/>
    <w:rsid w:val="005D3DC8"/>
    <w:rsid w:val="005D47B5"/>
    <w:rsid w:val="005D5740"/>
    <w:rsid w:val="005D6581"/>
    <w:rsid w:val="005D78C7"/>
    <w:rsid w:val="005E094E"/>
    <w:rsid w:val="005E16DA"/>
    <w:rsid w:val="005E2537"/>
    <w:rsid w:val="005E26FE"/>
    <w:rsid w:val="005E4C75"/>
    <w:rsid w:val="005E54B1"/>
    <w:rsid w:val="005E66D7"/>
    <w:rsid w:val="005F011C"/>
    <w:rsid w:val="005F0296"/>
    <w:rsid w:val="005F09FE"/>
    <w:rsid w:val="005F0B59"/>
    <w:rsid w:val="005F123A"/>
    <w:rsid w:val="005F1C99"/>
    <w:rsid w:val="005F1F00"/>
    <w:rsid w:val="005F48E7"/>
    <w:rsid w:val="005F503D"/>
    <w:rsid w:val="005F7C11"/>
    <w:rsid w:val="00600205"/>
    <w:rsid w:val="0060160B"/>
    <w:rsid w:val="00601705"/>
    <w:rsid w:val="00602C15"/>
    <w:rsid w:val="0060407A"/>
    <w:rsid w:val="0060546A"/>
    <w:rsid w:val="006078E7"/>
    <w:rsid w:val="00610717"/>
    <w:rsid w:val="006115CE"/>
    <w:rsid w:val="00611EBE"/>
    <w:rsid w:val="00612063"/>
    <w:rsid w:val="00612503"/>
    <w:rsid w:val="00612844"/>
    <w:rsid w:val="0061396B"/>
    <w:rsid w:val="00616089"/>
    <w:rsid w:val="006175C5"/>
    <w:rsid w:val="006226C5"/>
    <w:rsid w:val="00622C23"/>
    <w:rsid w:val="00622F0E"/>
    <w:rsid w:val="00624077"/>
    <w:rsid w:val="006249C1"/>
    <w:rsid w:val="00627107"/>
    <w:rsid w:val="00627536"/>
    <w:rsid w:val="00631446"/>
    <w:rsid w:val="006334DC"/>
    <w:rsid w:val="00633921"/>
    <w:rsid w:val="00633BF7"/>
    <w:rsid w:val="00633CD1"/>
    <w:rsid w:val="00633D64"/>
    <w:rsid w:val="006346CC"/>
    <w:rsid w:val="006354ED"/>
    <w:rsid w:val="0063556E"/>
    <w:rsid w:val="0063575F"/>
    <w:rsid w:val="00635A20"/>
    <w:rsid w:val="00635F28"/>
    <w:rsid w:val="0063723A"/>
    <w:rsid w:val="006378D1"/>
    <w:rsid w:val="00637C47"/>
    <w:rsid w:val="006409B6"/>
    <w:rsid w:val="00644E1D"/>
    <w:rsid w:val="00646788"/>
    <w:rsid w:val="00647971"/>
    <w:rsid w:val="00647D33"/>
    <w:rsid w:val="00650ACD"/>
    <w:rsid w:val="0065190E"/>
    <w:rsid w:val="0065206C"/>
    <w:rsid w:val="00653046"/>
    <w:rsid w:val="006544C5"/>
    <w:rsid w:val="006546AE"/>
    <w:rsid w:val="006547B1"/>
    <w:rsid w:val="00654DBB"/>
    <w:rsid w:val="006557C4"/>
    <w:rsid w:val="00660A9C"/>
    <w:rsid w:val="00660D55"/>
    <w:rsid w:val="00661392"/>
    <w:rsid w:val="00661867"/>
    <w:rsid w:val="00664797"/>
    <w:rsid w:val="00664BF4"/>
    <w:rsid w:val="00665B9F"/>
    <w:rsid w:val="00666A13"/>
    <w:rsid w:val="00667E88"/>
    <w:rsid w:val="00670C2F"/>
    <w:rsid w:val="006727DE"/>
    <w:rsid w:val="00674537"/>
    <w:rsid w:val="00674A14"/>
    <w:rsid w:val="006753C3"/>
    <w:rsid w:val="00681756"/>
    <w:rsid w:val="0068546D"/>
    <w:rsid w:val="00685D24"/>
    <w:rsid w:val="00686B39"/>
    <w:rsid w:val="00687DC4"/>
    <w:rsid w:val="00690460"/>
    <w:rsid w:val="00690EDE"/>
    <w:rsid w:val="0069262F"/>
    <w:rsid w:val="00694686"/>
    <w:rsid w:val="00695A01"/>
    <w:rsid w:val="0069697F"/>
    <w:rsid w:val="00696D1D"/>
    <w:rsid w:val="00696F44"/>
    <w:rsid w:val="006979CD"/>
    <w:rsid w:val="006A09DF"/>
    <w:rsid w:val="006A3398"/>
    <w:rsid w:val="006A41C2"/>
    <w:rsid w:val="006A464B"/>
    <w:rsid w:val="006A4A41"/>
    <w:rsid w:val="006A6751"/>
    <w:rsid w:val="006A6D69"/>
    <w:rsid w:val="006A711A"/>
    <w:rsid w:val="006A7FB4"/>
    <w:rsid w:val="006B2D46"/>
    <w:rsid w:val="006B4A37"/>
    <w:rsid w:val="006B74BD"/>
    <w:rsid w:val="006C25DE"/>
    <w:rsid w:val="006C2C6C"/>
    <w:rsid w:val="006C5480"/>
    <w:rsid w:val="006C6860"/>
    <w:rsid w:val="006C737E"/>
    <w:rsid w:val="006C73F7"/>
    <w:rsid w:val="006D1294"/>
    <w:rsid w:val="006D2A0A"/>
    <w:rsid w:val="006D342C"/>
    <w:rsid w:val="006D3B47"/>
    <w:rsid w:val="006D50DB"/>
    <w:rsid w:val="006D5EB4"/>
    <w:rsid w:val="006D69A0"/>
    <w:rsid w:val="006E0442"/>
    <w:rsid w:val="006E12F4"/>
    <w:rsid w:val="006E1D7B"/>
    <w:rsid w:val="006E21C0"/>
    <w:rsid w:val="006E458A"/>
    <w:rsid w:val="006E4B1B"/>
    <w:rsid w:val="006E51DA"/>
    <w:rsid w:val="006E781E"/>
    <w:rsid w:val="006E7A7A"/>
    <w:rsid w:val="006F0C3F"/>
    <w:rsid w:val="006F0C7D"/>
    <w:rsid w:val="006F0CF7"/>
    <w:rsid w:val="006F115F"/>
    <w:rsid w:val="006F3607"/>
    <w:rsid w:val="006F56C9"/>
    <w:rsid w:val="006F6B52"/>
    <w:rsid w:val="006F7029"/>
    <w:rsid w:val="00701BD5"/>
    <w:rsid w:val="00701BE1"/>
    <w:rsid w:val="0070220D"/>
    <w:rsid w:val="0070410E"/>
    <w:rsid w:val="00705E59"/>
    <w:rsid w:val="007071BF"/>
    <w:rsid w:val="007110CE"/>
    <w:rsid w:val="00712017"/>
    <w:rsid w:val="00712D9A"/>
    <w:rsid w:val="00714FBC"/>
    <w:rsid w:val="0071607B"/>
    <w:rsid w:val="0071778D"/>
    <w:rsid w:val="00722303"/>
    <w:rsid w:val="007230DD"/>
    <w:rsid w:val="00723802"/>
    <w:rsid w:val="00724D24"/>
    <w:rsid w:val="00725169"/>
    <w:rsid w:val="00732719"/>
    <w:rsid w:val="00734B1C"/>
    <w:rsid w:val="00734DE1"/>
    <w:rsid w:val="00735329"/>
    <w:rsid w:val="0073542C"/>
    <w:rsid w:val="00735481"/>
    <w:rsid w:val="00735C6C"/>
    <w:rsid w:val="00735CCF"/>
    <w:rsid w:val="00736EA1"/>
    <w:rsid w:val="00737EAC"/>
    <w:rsid w:val="007445B4"/>
    <w:rsid w:val="0074573C"/>
    <w:rsid w:val="0074715D"/>
    <w:rsid w:val="007473B4"/>
    <w:rsid w:val="00750B67"/>
    <w:rsid w:val="00750E0B"/>
    <w:rsid w:val="0075154D"/>
    <w:rsid w:val="00752356"/>
    <w:rsid w:val="00755252"/>
    <w:rsid w:val="00755735"/>
    <w:rsid w:val="00756B47"/>
    <w:rsid w:val="007576F8"/>
    <w:rsid w:val="0075792F"/>
    <w:rsid w:val="00760320"/>
    <w:rsid w:val="007618C3"/>
    <w:rsid w:val="0076387F"/>
    <w:rsid w:val="0076414A"/>
    <w:rsid w:val="0076414F"/>
    <w:rsid w:val="0076442F"/>
    <w:rsid w:val="007652FA"/>
    <w:rsid w:val="007653DD"/>
    <w:rsid w:val="00770777"/>
    <w:rsid w:val="00771CEF"/>
    <w:rsid w:val="00772AA0"/>
    <w:rsid w:val="00773D89"/>
    <w:rsid w:val="007752F7"/>
    <w:rsid w:val="00775857"/>
    <w:rsid w:val="00776060"/>
    <w:rsid w:val="007806AC"/>
    <w:rsid w:val="00781191"/>
    <w:rsid w:val="007818B4"/>
    <w:rsid w:val="00784006"/>
    <w:rsid w:val="00784745"/>
    <w:rsid w:val="00786B9F"/>
    <w:rsid w:val="00790C8A"/>
    <w:rsid w:val="00791420"/>
    <w:rsid w:val="00791DD7"/>
    <w:rsid w:val="0079314C"/>
    <w:rsid w:val="00793384"/>
    <w:rsid w:val="0079544C"/>
    <w:rsid w:val="00796841"/>
    <w:rsid w:val="00796D27"/>
    <w:rsid w:val="007A0A95"/>
    <w:rsid w:val="007A0BA8"/>
    <w:rsid w:val="007A16FC"/>
    <w:rsid w:val="007A1A19"/>
    <w:rsid w:val="007A2085"/>
    <w:rsid w:val="007A36A9"/>
    <w:rsid w:val="007A38B2"/>
    <w:rsid w:val="007A5E99"/>
    <w:rsid w:val="007A60A4"/>
    <w:rsid w:val="007A646A"/>
    <w:rsid w:val="007A6F01"/>
    <w:rsid w:val="007B486D"/>
    <w:rsid w:val="007B49EE"/>
    <w:rsid w:val="007B4F0D"/>
    <w:rsid w:val="007B59E4"/>
    <w:rsid w:val="007B5C27"/>
    <w:rsid w:val="007B7516"/>
    <w:rsid w:val="007C095D"/>
    <w:rsid w:val="007C2F64"/>
    <w:rsid w:val="007C4478"/>
    <w:rsid w:val="007C4C02"/>
    <w:rsid w:val="007C5C66"/>
    <w:rsid w:val="007C73A6"/>
    <w:rsid w:val="007C7722"/>
    <w:rsid w:val="007C79D7"/>
    <w:rsid w:val="007C7E5C"/>
    <w:rsid w:val="007D037A"/>
    <w:rsid w:val="007D0F7F"/>
    <w:rsid w:val="007D2E4D"/>
    <w:rsid w:val="007D5313"/>
    <w:rsid w:val="007D5F17"/>
    <w:rsid w:val="007D6A9C"/>
    <w:rsid w:val="007D6B31"/>
    <w:rsid w:val="007E278A"/>
    <w:rsid w:val="007E2EEC"/>
    <w:rsid w:val="007E4CA3"/>
    <w:rsid w:val="007E5BB3"/>
    <w:rsid w:val="007E5DE2"/>
    <w:rsid w:val="007E737E"/>
    <w:rsid w:val="007E74EF"/>
    <w:rsid w:val="007F11CF"/>
    <w:rsid w:val="007F1498"/>
    <w:rsid w:val="007F2AF2"/>
    <w:rsid w:val="007F3AED"/>
    <w:rsid w:val="007F40B8"/>
    <w:rsid w:val="007F7C1E"/>
    <w:rsid w:val="00801D7A"/>
    <w:rsid w:val="00802375"/>
    <w:rsid w:val="008032D1"/>
    <w:rsid w:val="00804A73"/>
    <w:rsid w:val="00805B00"/>
    <w:rsid w:val="00811896"/>
    <w:rsid w:val="00811CB7"/>
    <w:rsid w:val="0081480E"/>
    <w:rsid w:val="0081504B"/>
    <w:rsid w:val="008152B1"/>
    <w:rsid w:val="008155F3"/>
    <w:rsid w:val="00816049"/>
    <w:rsid w:val="00816418"/>
    <w:rsid w:val="00817D29"/>
    <w:rsid w:val="0082029C"/>
    <w:rsid w:val="00820570"/>
    <w:rsid w:val="00820592"/>
    <w:rsid w:val="00820F92"/>
    <w:rsid w:val="00825475"/>
    <w:rsid w:val="00825F7C"/>
    <w:rsid w:val="0082603E"/>
    <w:rsid w:val="00826040"/>
    <w:rsid w:val="008277F3"/>
    <w:rsid w:val="00827A4B"/>
    <w:rsid w:val="00827DE4"/>
    <w:rsid w:val="00830549"/>
    <w:rsid w:val="008324B0"/>
    <w:rsid w:val="008327E1"/>
    <w:rsid w:val="00835BCF"/>
    <w:rsid w:val="00835E34"/>
    <w:rsid w:val="00836240"/>
    <w:rsid w:val="00836392"/>
    <w:rsid w:val="00836469"/>
    <w:rsid w:val="008365A8"/>
    <w:rsid w:val="00836FA3"/>
    <w:rsid w:val="00837A59"/>
    <w:rsid w:val="00840118"/>
    <w:rsid w:val="00841D02"/>
    <w:rsid w:val="00843DAF"/>
    <w:rsid w:val="0084418F"/>
    <w:rsid w:val="008447FA"/>
    <w:rsid w:val="008465B6"/>
    <w:rsid w:val="008470BA"/>
    <w:rsid w:val="00850E11"/>
    <w:rsid w:val="0085192E"/>
    <w:rsid w:val="00852B38"/>
    <w:rsid w:val="00853B99"/>
    <w:rsid w:val="00854884"/>
    <w:rsid w:val="0085794E"/>
    <w:rsid w:val="008603A9"/>
    <w:rsid w:val="008607B7"/>
    <w:rsid w:val="00861233"/>
    <w:rsid w:val="008625BF"/>
    <w:rsid w:val="00862AB8"/>
    <w:rsid w:val="00865718"/>
    <w:rsid w:val="00866343"/>
    <w:rsid w:val="008717B0"/>
    <w:rsid w:val="00872879"/>
    <w:rsid w:val="00873184"/>
    <w:rsid w:val="00874CC4"/>
    <w:rsid w:val="00875E85"/>
    <w:rsid w:val="0087670E"/>
    <w:rsid w:val="008775FD"/>
    <w:rsid w:val="00877E56"/>
    <w:rsid w:val="0088069F"/>
    <w:rsid w:val="0088087A"/>
    <w:rsid w:val="0088145C"/>
    <w:rsid w:val="00881854"/>
    <w:rsid w:val="00882D45"/>
    <w:rsid w:val="00885BB4"/>
    <w:rsid w:val="00885CEA"/>
    <w:rsid w:val="00887901"/>
    <w:rsid w:val="008901C6"/>
    <w:rsid w:val="0089128F"/>
    <w:rsid w:val="00891496"/>
    <w:rsid w:val="00892059"/>
    <w:rsid w:val="00892CAB"/>
    <w:rsid w:val="008931E4"/>
    <w:rsid w:val="00896363"/>
    <w:rsid w:val="00896EF2"/>
    <w:rsid w:val="008A0264"/>
    <w:rsid w:val="008A030B"/>
    <w:rsid w:val="008A314F"/>
    <w:rsid w:val="008A3E07"/>
    <w:rsid w:val="008A524C"/>
    <w:rsid w:val="008A53D2"/>
    <w:rsid w:val="008A54AF"/>
    <w:rsid w:val="008A64E9"/>
    <w:rsid w:val="008A7CD8"/>
    <w:rsid w:val="008B00B9"/>
    <w:rsid w:val="008B2153"/>
    <w:rsid w:val="008B4E2B"/>
    <w:rsid w:val="008B51BA"/>
    <w:rsid w:val="008B5C07"/>
    <w:rsid w:val="008C11DE"/>
    <w:rsid w:val="008C133F"/>
    <w:rsid w:val="008C1CA6"/>
    <w:rsid w:val="008C21D1"/>
    <w:rsid w:val="008C2F1D"/>
    <w:rsid w:val="008C31C3"/>
    <w:rsid w:val="008D3696"/>
    <w:rsid w:val="008D51D9"/>
    <w:rsid w:val="008D58CE"/>
    <w:rsid w:val="008D5F4E"/>
    <w:rsid w:val="008D6A94"/>
    <w:rsid w:val="008D6F1E"/>
    <w:rsid w:val="008D71A2"/>
    <w:rsid w:val="008D7FA7"/>
    <w:rsid w:val="008E00DB"/>
    <w:rsid w:val="008E1BF1"/>
    <w:rsid w:val="008E242F"/>
    <w:rsid w:val="008E297B"/>
    <w:rsid w:val="008E29AB"/>
    <w:rsid w:val="008E340C"/>
    <w:rsid w:val="008E41D8"/>
    <w:rsid w:val="008E479A"/>
    <w:rsid w:val="008E5328"/>
    <w:rsid w:val="008E63F1"/>
    <w:rsid w:val="008E69DE"/>
    <w:rsid w:val="008E6B02"/>
    <w:rsid w:val="008E6F4A"/>
    <w:rsid w:val="008E7B20"/>
    <w:rsid w:val="008F0A20"/>
    <w:rsid w:val="008F2433"/>
    <w:rsid w:val="008F336B"/>
    <w:rsid w:val="00900030"/>
    <w:rsid w:val="00901736"/>
    <w:rsid w:val="0090173F"/>
    <w:rsid w:val="00901CB9"/>
    <w:rsid w:val="009025DA"/>
    <w:rsid w:val="00902A9C"/>
    <w:rsid w:val="009061A2"/>
    <w:rsid w:val="00906D6B"/>
    <w:rsid w:val="009079CA"/>
    <w:rsid w:val="00910E5A"/>
    <w:rsid w:val="009114F7"/>
    <w:rsid w:val="0091163D"/>
    <w:rsid w:val="0091345F"/>
    <w:rsid w:val="00915119"/>
    <w:rsid w:val="00915E40"/>
    <w:rsid w:val="009166E4"/>
    <w:rsid w:val="0091731F"/>
    <w:rsid w:val="0091799B"/>
    <w:rsid w:val="00920B43"/>
    <w:rsid w:val="009214DE"/>
    <w:rsid w:val="009241DC"/>
    <w:rsid w:val="009246C3"/>
    <w:rsid w:val="009252CC"/>
    <w:rsid w:val="009260FE"/>
    <w:rsid w:val="009264FF"/>
    <w:rsid w:val="0092676E"/>
    <w:rsid w:val="009309AC"/>
    <w:rsid w:val="0093137A"/>
    <w:rsid w:val="00932BED"/>
    <w:rsid w:val="00933AD0"/>
    <w:rsid w:val="00933D63"/>
    <w:rsid w:val="00933D93"/>
    <w:rsid w:val="00934ACC"/>
    <w:rsid w:val="00936224"/>
    <w:rsid w:val="009371B6"/>
    <w:rsid w:val="00940408"/>
    <w:rsid w:val="00940C12"/>
    <w:rsid w:val="00940D12"/>
    <w:rsid w:val="00941414"/>
    <w:rsid w:val="00941E10"/>
    <w:rsid w:val="00942CC4"/>
    <w:rsid w:val="00942F21"/>
    <w:rsid w:val="009435EF"/>
    <w:rsid w:val="00943A23"/>
    <w:rsid w:val="00944BFD"/>
    <w:rsid w:val="009456E5"/>
    <w:rsid w:val="00945BF9"/>
    <w:rsid w:val="00947BE3"/>
    <w:rsid w:val="0096334E"/>
    <w:rsid w:val="009636B8"/>
    <w:rsid w:val="00964907"/>
    <w:rsid w:val="00965FAE"/>
    <w:rsid w:val="009670C7"/>
    <w:rsid w:val="0097075E"/>
    <w:rsid w:val="00970C84"/>
    <w:rsid w:val="00970CB5"/>
    <w:rsid w:val="00971FDA"/>
    <w:rsid w:val="00977D39"/>
    <w:rsid w:val="0098111C"/>
    <w:rsid w:val="009814AF"/>
    <w:rsid w:val="0098260E"/>
    <w:rsid w:val="00983955"/>
    <w:rsid w:val="00985252"/>
    <w:rsid w:val="00985BE2"/>
    <w:rsid w:val="00987E3A"/>
    <w:rsid w:val="00991006"/>
    <w:rsid w:val="009914D0"/>
    <w:rsid w:val="009927D0"/>
    <w:rsid w:val="009945A1"/>
    <w:rsid w:val="0099526F"/>
    <w:rsid w:val="00995615"/>
    <w:rsid w:val="0099571C"/>
    <w:rsid w:val="009A1BFB"/>
    <w:rsid w:val="009A3D59"/>
    <w:rsid w:val="009A54C1"/>
    <w:rsid w:val="009A672C"/>
    <w:rsid w:val="009A7C3A"/>
    <w:rsid w:val="009A7F23"/>
    <w:rsid w:val="009B11A8"/>
    <w:rsid w:val="009B1447"/>
    <w:rsid w:val="009B46B4"/>
    <w:rsid w:val="009B5365"/>
    <w:rsid w:val="009B5B6A"/>
    <w:rsid w:val="009B5FE5"/>
    <w:rsid w:val="009B6871"/>
    <w:rsid w:val="009B7C33"/>
    <w:rsid w:val="009C0C4F"/>
    <w:rsid w:val="009C3A1F"/>
    <w:rsid w:val="009C460F"/>
    <w:rsid w:val="009C62FF"/>
    <w:rsid w:val="009C6864"/>
    <w:rsid w:val="009D2C29"/>
    <w:rsid w:val="009D305F"/>
    <w:rsid w:val="009D34C8"/>
    <w:rsid w:val="009D3E80"/>
    <w:rsid w:val="009D45C8"/>
    <w:rsid w:val="009D4E46"/>
    <w:rsid w:val="009D5EC8"/>
    <w:rsid w:val="009D6E17"/>
    <w:rsid w:val="009E030B"/>
    <w:rsid w:val="009E0C53"/>
    <w:rsid w:val="009E13D4"/>
    <w:rsid w:val="009E3DA7"/>
    <w:rsid w:val="009E4D3E"/>
    <w:rsid w:val="009E4D87"/>
    <w:rsid w:val="009E5241"/>
    <w:rsid w:val="009E756F"/>
    <w:rsid w:val="009F15BE"/>
    <w:rsid w:val="009F172B"/>
    <w:rsid w:val="009F2471"/>
    <w:rsid w:val="009F4B98"/>
    <w:rsid w:val="009F4CC5"/>
    <w:rsid w:val="009F5125"/>
    <w:rsid w:val="009F5985"/>
    <w:rsid w:val="009F6493"/>
    <w:rsid w:val="009F727E"/>
    <w:rsid w:val="009F7528"/>
    <w:rsid w:val="009F78FD"/>
    <w:rsid w:val="00A001F4"/>
    <w:rsid w:val="00A0131A"/>
    <w:rsid w:val="00A035FB"/>
    <w:rsid w:val="00A03FF7"/>
    <w:rsid w:val="00A058D8"/>
    <w:rsid w:val="00A06C23"/>
    <w:rsid w:val="00A07830"/>
    <w:rsid w:val="00A1130D"/>
    <w:rsid w:val="00A12FA2"/>
    <w:rsid w:val="00A16323"/>
    <w:rsid w:val="00A16B79"/>
    <w:rsid w:val="00A172F0"/>
    <w:rsid w:val="00A17F95"/>
    <w:rsid w:val="00A207AC"/>
    <w:rsid w:val="00A207BD"/>
    <w:rsid w:val="00A20D8E"/>
    <w:rsid w:val="00A2237C"/>
    <w:rsid w:val="00A226F8"/>
    <w:rsid w:val="00A2308F"/>
    <w:rsid w:val="00A2492B"/>
    <w:rsid w:val="00A250D2"/>
    <w:rsid w:val="00A27515"/>
    <w:rsid w:val="00A2771F"/>
    <w:rsid w:val="00A300E0"/>
    <w:rsid w:val="00A31052"/>
    <w:rsid w:val="00A31F27"/>
    <w:rsid w:val="00A3495A"/>
    <w:rsid w:val="00A34E52"/>
    <w:rsid w:val="00A40AB0"/>
    <w:rsid w:val="00A411AF"/>
    <w:rsid w:val="00A41580"/>
    <w:rsid w:val="00A41CD5"/>
    <w:rsid w:val="00A426BE"/>
    <w:rsid w:val="00A42C0F"/>
    <w:rsid w:val="00A42E7C"/>
    <w:rsid w:val="00A43411"/>
    <w:rsid w:val="00A4379D"/>
    <w:rsid w:val="00A45527"/>
    <w:rsid w:val="00A46752"/>
    <w:rsid w:val="00A50628"/>
    <w:rsid w:val="00A5165D"/>
    <w:rsid w:val="00A527EE"/>
    <w:rsid w:val="00A52F37"/>
    <w:rsid w:val="00A54407"/>
    <w:rsid w:val="00A558D5"/>
    <w:rsid w:val="00A56BD5"/>
    <w:rsid w:val="00A57B47"/>
    <w:rsid w:val="00A57F28"/>
    <w:rsid w:val="00A62106"/>
    <w:rsid w:val="00A6348D"/>
    <w:rsid w:val="00A64395"/>
    <w:rsid w:val="00A643F6"/>
    <w:rsid w:val="00A64E19"/>
    <w:rsid w:val="00A668CD"/>
    <w:rsid w:val="00A66C61"/>
    <w:rsid w:val="00A670F2"/>
    <w:rsid w:val="00A67885"/>
    <w:rsid w:val="00A67BBD"/>
    <w:rsid w:val="00A67E35"/>
    <w:rsid w:val="00A70288"/>
    <w:rsid w:val="00A73A08"/>
    <w:rsid w:val="00A73A3E"/>
    <w:rsid w:val="00A7452F"/>
    <w:rsid w:val="00A75729"/>
    <w:rsid w:val="00A76D55"/>
    <w:rsid w:val="00A76D66"/>
    <w:rsid w:val="00A76DD7"/>
    <w:rsid w:val="00A771DA"/>
    <w:rsid w:val="00A80BC9"/>
    <w:rsid w:val="00A8167A"/>
    <w:rsid w:val="00A82315"/>
    <w:rsid w:val="00A83409"/>
    <w:rsid w:val="00A8503E"/>
    <w:rsid w:val="00A879EE"/>
    <w:rsid w:val="00A87C2C"/>
    <w:rsid w:val="00A903F1"/>
    <w:rsid w:val="00A95130"/>
    <w:rsid w:val="00A95248"/>
    <w:rsid w:val="00A96097"/>
    <w:rsid w:val="00A963C5"/>
    <w:rsid w:val="00A96A8C"/>
    <w:rsid w:val="00A9752E"/>
    <w:rsid w:val="00A97E18"/>
    <w:rsid w:val="00AA06AD"/>
    <w:rsid w:val="00AA3843"/>
    <w:rsid w:val="00AA5CDF"/>
    <w:rsid w:val="00AA6066"/>
    <w:rsid w:val="00AA6870"/>
    <w:rsid w:val="00AB0178"/>
    <w:rsid w:val="00AB083F"/>
    <w:rsid w:val="00AB2374"/>
    <w:rsid w:val="00AB30E9"/>
    <w:rsid w:val="00AB3445"/>
    <w:rsid w:val="00AB6CD1"/>
    <w:rsid w:val="00AB70DA"/>
    <w:rsid w:val="00AC0121"/>
    <w:rsid w:val="00AC0134"/>
    <w:rsid w:val="00AC033A"/>
    <w:rsid w:val="00AC04D5"/>
    <w:rsid w:val="00AC0A9A"/>
    <w:rsid w:val="00AC133A"/>
    <w:rsid w:val="00AC1765"/>
    <w:rsid w:val="00AC1B44"/>
    <w:rsid w:val="00AC2B71"/>
    <w:rsid w:val="00AC4411"/>
    <w:rsid w:val="00AC6611"/>
    <w:rsid w:val="00AC68F7"/>
    <w:rsid w:val="00AC732B"/>
    <w:rsid w:val="00AC7424"/>
    <w:rsid w:val="00AC78A7"/>
    <w:rsid w:val="00AC7F82"/>
    <w:rsid w:val="00AD0A33"/>
    <w:rsid w:val="00AD1068"/>
    <w:rsid w:val="00AD3723"/>
    <w:rsid w:val="00AD51E6"/>
    <w:rsid w:val="00AD6598"/>
    <w:rsid w:val="00AD723D"/>
    <w:rsid w:val="00AE03CF"/>
    <w:rsid w:val="00AE0BAD"/>
    <w:rsid w:val="00AE0FA1"/>
    <w:rsid w:val="00AE2464"/>
    <w:rsid w:val="00AE4FE3"/>
    <w:rsid w:val="00AE5CE8"/>
    <w:rsid w:val="00AE6407"/>
    <w:rsid w:val="00AF0F40"/>
    <w:rsid w:val="00AF0FA3"/>
    <w:rsid w:val="00AF12BB"/>
    <w:rsid w:val="00AF15FB"/>
    <w:rsid w:val="00AF5B5A"/>
    <w:rsid w:val="00B00BFC"/>
    <w:rsid w:val="00B02FC6"/>
    <w:rsid w:val="00B06538"/>
    <w:rsid w:val="00B0691E"/>
    <w:rsid w:val="00B07E77"/>
    <w:rsid w:val="00B10295"/>
    <w:rsid w:val="00B10FB8"/>
    <w:rsid w:val="00B11FF1"/>
    <w:rsid w:val="00B13F39"/>
    <w:rsid w:val="00B142B5"/>
    <w:rsid w:val="00B1501C"/>
    <w:rsid w:val="00B207B2"/>
    <w:rsid w:val="00B24D2A"/>
    <w:rsid w:val="00B25B60"/>
    <w:rsid w:val="00B25F20"/>
    <w:rsid w:val="00B260F7"/>
    <w:rsid w:val="00B27AD2"/>
    <w:rsid w:val="00B33D3A"/>
    <w:rsid w:val="00B37EC3"/>
    <w:rsid w:val="00B41655"/>
    <w:rsid w:val="00B41BA9"/>
    <w:rsid w:val="00B41DCB"/>
    <w:rsid w:val="00B428EC"/>
    <w:rsid w:val="00B43AFB"/>
    <w:rsid w:val="00B4459F"/>
    <w:rsid w:val="00B45472"/>
    <w:rsid w:val="00B46A0F"/>
    <w:rsid w:val="00B506EF"/>
    <w:rsid w:val="00B510C5"/>
    <w:rsid w:val="00B513C7"/>
    <w:rsid w:val="00B52820"/>
    <w:rsid w:val="00B5288D"/>
    <w:rsid w:val="00B55042"/>
    <w:rsid w:val="00B557AE"/>
    <w:rsid w:val="00B57C9C"/>
    <w:rsid w:val="00B63B06"/>
    <w:rsid w:val="00B646DF"/>
    <w:rsid w:val="00B671BF"/>
    <w:rsid w:val="00B67CCE"/>
    <w:rsid w:val="00B7201E"/>
    <w:rsid w:val="00B72789"/>
    <w:rsid w:val="00B72B50"/>
    <w:rsid w:val="00B732F1"/>
    <w:rsid w:val="00B80F86"/>
    <w:rsid w:val="00B81D7E"/>
    <w:rsid w:val="00B8481F"/>
    <w:rsid w:val="00B851AF"/>
    <w:rsid w:val="00B8772E"/>
    <w:rsid w:val="00B87C38"/>
    <w:rsid w:val="00B933B3"/>
    <w:rsid w:val="00B9359C"/>
    <w:rsid w:val="00B93A83"/>
    <w:rsid w:val="00B93B01"/>
    <w:rsid w:val="00B944FE"/>
    <w:rsid w:val="00B94B49"/>
    <w:rsid w:val="00B94D1E"/>
    <w:rsid w:val="00B960AB"/>
    <w:rsid w:val="00BA0423"/>
    <w:rsid w:val="00BA1433"/>
    <w:rsid w:val="00BA36C6"/>
    <w:rsid w:val="00BA7F53"/>
    <w:rsid w:val="00BB0E36"/>
    <w:rsid w:val="00BB2549"/>
    <w:rsid w:val="00BB3E89"/>
    <w:rsid w:val="00BB6380"/>
    <w:rsid w:val="00BB7BFF"/>
    <w:rsid w:val="00BB7F60"/>
    <w:rsid w:val="00BC288D"/>
    <w:rsid w:val="00BC4EDC"/>
    <w:rsid w:val="00BC7960"/>
    <w:rsid w:val="00BD023B"/>
    <w:rsid w:val="00BD1DC8"/>
    <w:rsid w:val="00BD2810"/>
    <w:rsid w:val="00BD3560"/>
    <w:rsid w:val="00BD603C"/>
    <w:rsid w:val="00BE0C41"/>
    <w:rsid w:val="00BE0D2B"/>
    <w:rsid w:val="00BE4E3C"/>
    <w:rsid w:val="00BE5926"/>
    <w:rsid w:val="00BE6827"/>
    <w:rsid w:val="00BE6DE5"/>
    <w:rsid w:val="00BF0778"/>
    <w:rsid w:val="00BF2D52"/>
    <w:rsid w:val="00BF3879"/>
    <w:rsid w:val="00BF52E0"/>
    <w:rsid w:val="00BF7404"/>
    <w:rsid w:val="00C003E0"/>
    <w:rsid w:val="00C01639"/>
    <w:rsid w:val="00C03B40"/>
    <w:rsid w:val="00C04305"/>
    <w:rsid w:val="00C04EC5"/>
    <w:rsid w:val="00C07CBC"/>
    <w:rsid w:val="00C1109E"/>
    <w:rsid w:val="00C15309"/>
    <w:rsid w:val="00C1621D"/>
    <w:rsid w:val="00C16F58"/>
    <w:rsid w:val="00C1716E"/>
    <w:rsid w:val="00C212EF"/>
    <w:rsid w:val="00C2154C"/>
    <w:rsid w:val="00C22920"/>
    <w:rsid w:val="00C24907"/>
    <w:rsid w:val="00C252E0"/>
    <w:rsid w:val="00C301F6"/>
    <w:rsid w:val="00C34FA1"/>
    <w:rsid w:val="00C36772"/>
    <w:rsid w:val="00C3723A"/>
    <w:rsid w:val="00C37FA3"/>
    <w:rsid w:val="00C40F30"/>
    <w:rsid w:val="00C41111"/>
    <w:rsid w:val="00C43D7E"/>
    <w:rsid w:val="00C445DE"/>
    <w:rsid w:val="00C467A9"/>
    <w:rsid w:val="00C46B01"/>
    <w:rsid w:val="00C5063D"/>
    <w:rsid w:val="00C50D10"/>
    <w:rsid w:val="00C56C9B"/>
    <w:rsid w:val="00C57433"/>
    <w:rsid w:val="00C60D74"/>
    <w:rsid w:val="00C61542"/>
    <w:rsid w:val="00C61E2D"/>
    <w:rsid w:val="00C62EA9"/>
    <w:rsid w:val="00C64C4D"/>
    <w:rsid w:val="00C6521B"/>
    <w:rsid w:val="00C657F7"/>
    <w:rsid w:val="00C6706B"/>
    <w:rsid w:val="00C716AD"/>
    <w:rsid w:val="00C728BB"/>
    <w:rsid w:val="00C72DC3"/>
    <w:rsid w:val="00C73A1F"/>
    <w:rsid w:val="00C73A20"/>
    <w:rsid w:val="00C755F0"/>
    <w:rsid w:val="00C76656"/>
    <w:rsid w:val="00C80E05"/>
    <w:rsid w:val="00C84D0F"/>
    <w:rsid w:val="00C85E84"/>
    <w:rsid w:val="00C87891"/>
    <w:rsid w:val="00C91533"/>
    <w:rsid w:val="00C91E9B"/>
    <w:rsid w:val="00C94337"/>
    <w:rsid w:val="00C94FDB"/>
    <w:rsid w:val="00C9512F"/>
    <w:rsid w:val="00C95C85"/>
    <w:rsid w:val="00C976BD"/>
    <w:rsid w:val="00CA05F1"/>
    <w:rsid w:val="00CA08E1"/>
    <w:rsid w:val="00CA1CFE"/>
    <w:rsid w:val="00CA349B"/>
    <w:rsid w:val="00CA41F1"/>
    <w:rsid w:val="00CA474D"/>
    <w:rsid w:val="00CA6BF1"/>
    <w:rsid w:val="00CA70A4"/>
    <w:rsid w:val="00CB00CB"/>
    <w:rsid w:val="00CB0AE9"/>
    <w:rsid w:val="00CB1007"/>
    <w:rsid w:val="00CB16AB"/>
    <w:rsid w:val="00CB1C00"/>
    <w:rsid w:val="00CB6C94"/>
    <w:rsid w:val="00CB720C"/>
    <w:rsid w:val="00CB7675"/>
    <w:rsid w:val="00CB7A18"/>
    <w:rsid w:val="00CC5DC3"/>
    <w:rsid w:val="00CC6107"/>
    <w:rsid w:val="00CD59B7"/>
    <w:rsid w:val="00CD5A1E"/>
    <w:rsid w:val="00CD5F27"/>
    <w:rsid w:val="00CE0553"/>
    <w:rsid w:val="00CE12F1"/>
    <w:rsid w:val="00CE1314"/>
    <w:rsid w:val="00CE2654"/>
    <w:rsid w:val="00CE26A9"/>
    <w:rsid w:val="00CE4D9F"/>
    <w:rsid w:val="00CE543A"/>
    <w:rsid w:val="00CE573A"/>
    <w:rsid w:val="00CE5E6A"/>
    <w:rsid w:val="00CE6A0F"/>
    <w:rsid w:val="00CF043D"/>
    <w:rsid w:val="00CF44AE"/>
    <w:rsid w:val="00CF4D37"/>
    <w:rsid w:val="00CF6CC9"/>
    <w:rsid w:val="00CF79FD"/>
    <w:rsid w:val="00D03440"/>
    <w:rsid w:val="00D03EA7"/>
    <w:rsid w:val="00D03FF9"/>
    <w:rsid w:val="00D05BF0"/>
    <w:rsid w:val="00D067DB"/>
    <w:rsid w:val="00D10DD3"/>
    <w:rsid w:val="00D10E44"/>
    <w:rsid w:val="00D1205C"/>
    <w:rsid w:val="00D17A34"/>
    <w:rsid w:val="00D17A4E"/>
    <w:rsid w:val="00D210C6"/>
    <w:rsid w:val="00D21BAB"/>
    <w:rsid w:val="00D229EB"/>
    <w:rsid w:val="00D231A8"/>
    <w:rsid w:val="00D23419"/>
    <w:rsid w:val="00D23B3D"/>
    <w:rsid w:val="00D23C30"/>
    <w:rsid w:val="00D24469"/>
    <w:rsid w:val="00D25E9B"/>
    <w:rsid w:val="00D26979"/>
    <w:rsid w:val="00D27100"/>
    <w:rsid w:val="00D271E9"/>
    <w:rsid w:val="00D2721C"/>
    <w:rsid w:val="00D30810"/>
    <w:rsid w:val="00D31B5A"/>
    <w:rsid w:val="00D31E1C"/>
    <w:rsid w:val="00D3315C"/>
    <w:rsid w:val="00D3330E"/>
    <w:rsid w:val="00D33381"/>
    <w:rsid w:val="00D34A41"/>
    <w:rsid w:val="00D35006"/>
    <w:rsid w:val="00D35E4A"/>
    <w:rsid w:val="00D41023"/>
    <w:rsid w:val="00D43783"/>
    <w:rsid w:val="00D44CAE"/>
    <w:rsid w:val="00D454C3"/>
    <w:rsid w:val="00D52230"/>
    <w:rsid w:val="00D5258B"/>
    <w:rsid w:val="00D531B0"/>
    <w:rsid w:val="00D540B1"/>
    <w:rsid w:val="00D55395"/>
    <w:rsid w:val="00D55C6A"/>
    <w:rsid w:val="00D5615A"/>
    <w:rsid w:val="00D56D86"/>
    <w:rsid w:val="00D56EF3"/>
    <w:rsid w:val="00D57172"/>
    <w:rsid w:val="00D57BCA"/>
    <w:rsid w:val="00D60B9D"/>
    <w:rsid w:val="00D6194D"/>
    <w:rsid w:val="00D625D6"/>
    <w:rsid w:val="00D633E6"/>
    <w:rsid w:val="00D6382F"/>
    <w:rsid w:val="00D649CB"/>
    <w:rsid w:val="00D64BA8"/>
    <w:rsid w:val="00D64F75"/>
    <w:rsid w:val="00D66AC1"/>
    <w:rsid w:val="00D6796F"/>
    <w:rsid w:val="00D73338"/>
    <w:rsid w:val="00D73D4A"/>
    <w:rsid w:val="00D81175"/>
    <w:rsid w:val="00D831DE"/>
    <w:rsid w:val="00D8373D"/>
    <w:rsid w:val="00D84C5A"/>
    <w:rsid w:val="00D87000"/>
    <w:rsid w:val="00D87324"/>
    <w:rsid w:val="00D91456"/>
    <w:rsid w:val="00D92769"/>
    <w:rsid w:val="00D9599C"/>
    <w:rsid w:val="00D978DD"/>
    <w:rsid w:val="00DA003F"/>
    <w:rsid w:val="00DA0EF2"/>
    <w:rsid w:val="00DA207A"/>
    <w:rsid w:val="00DA3A33"/>
    <w:rsid w:val="00DA7D53"/>
    <w:rsid w:val="00DB0449"/>
    <w:rsid w:val="00DB1666"/>
    <w:rsid w:val="00DB1C52"/>
    <w:rsid w:val="00DB4DF6"/>
    <w:rsid w:val="00DB56DF"/>
    <w:rsid w:val="00DB5BFD"/>
    <w:rsid w:val="00DB68A3"/>
    <w:rsid w:val="00DC08F5"/>
    <w:rsid w:val="00DC0B16"/>
    <w:rsid w:val="00DC1007"/>
    <w:rsid w:val="00DC196D"/>
    <w:rsid w:val="00DC588E"/>
    <w:rsid w:val="00DC7D86"/>
    <w:rsid w:val="00DD0A24"/>
    <w:rsid w:val="00DD0D54"/>
    <w:rsid w:val="00DD1183"/>
    <w:rsid w:val="00DD1608"/>
    <w:rsid w:val="00DD23BF"/>
    <w:rsid w:val="00DD268C"/>
    <w:rsid w:val="00DD3D73"/>
    <w:rsid w:val="00DD5B96"/>
    <w:rsid w:val="00DD6F8C"/>
    <w:rsid w:val="00DE3604"/>
    <w:rsid w:val="00DE3C9C"/>
    <w:rsid w:val="00DF0E6B"/>
    <w:rsid w:val="00DF0F49"/>
    <w:rsid w:val="00DF18A9"/>
    <w:rsid w:val="00DF351F"/>
    <w:rsid w:val="00DF4477"/>
    <w:rsid w:val="00DF4765"/>
    <w:rsid w:val="00DF4ACA"/>
    <w:rsid w:val="00DF6464"/>
    <w:rsid w:val="00DF7F45"/>
    <w:rsid w:val="00E0132B"/>
    <w:rsid w:val="00E02F26"/>
    <w:rsid w:val="00E04766"/>
    <w:rsid w:val="00E04AE1"/>
    <w:rsid w:val="00E07670"/>
    <w:rsid w:val="00E078E3"/>
    <w:rsid w:val="00E1153F"/>
    <w:rsid w:val="00E11727"/>
    <w:rsid w:val="00E12240"/>
    <w:rsid w:val="00E12831"/>
    <w:rsid w:val="00E1421F"/>
    <w:rsid w:val="00E14E79"/>
    <w:rsid w:val="00E1506C"/>
    <w:rsid w:val="00E1609A"/>
    <w:rsid w:val="00E17A81"/>
    <w:rsid w:val="00E20656"/>
    <w:rsid w:val="00E21427"/>
    <w:rsid w:val="00E2227A"/>
    <w:rsid w:val="00E259DD"/>
    <w:rsid w:val="00E2685D"/>
    <w:rsid w:val="00E26BCE"/>
    <w:rsid w:val="00E32A66"/>
    <w:rsid w:val="00E33A8F"/>
    <w:rsid w:val="00E33AA9"/>
    <w:rsid w:val="00E34648"/>
    <w:rsid w:val="00E349E9"/>
    <w:rsid w:val="00E36F03"/>
    <w:rsid w:val="00E3781C"/>
    <w:rsid w:val="00E4068E"/>
    <w:rsid w:val="00E40B45"/>
    <w:rsid w:val="00E4309E"/>
    <w:rsid w:val="00E43B7B"/>
    <w:rsid w:val="00E44888"/>
    <w:rsid w:val="00E4623D"/>
    <w:rsid w:val="00E46BC1"/>
    <w:rsid w:val="00E47C1C"/>
    <w:rsid w:val="00E47F57"/>
    <w:rsid w:val="00E5010E"/>
    <w:rsid w:val="00E510A7"/>
    <w:rsid w:val="00E53820"/>
    <w:rsid w:val="00E5439B"/>
    <w:rsid w:val="00E56594"/>
    <w:rsid w:val="00E56E3A"/>
    <w:rsid w:val="00E603B1"/>
    <w:rsid w:val="00E60A6E"/>
    <w:rsid w:val="00E6146F"/>
    <w:rsid w:val="00E619A5"/>
    <w:rsid w:val="00E63511"/>
    <w:rsid w:val="00E65938"/>
    <w:rsid w:val="00E7118B"/>
    <w:rsid w:val="00E715B6"/>
    <w:rsid w:val="00E719D3"/>
    <w:rsid w:val="00E725BB"/>
    <w:rsid w:val="00E7467B"/>
    <w:rsid w:val="00E756C9"/>
    <w:rsid w:val="00E7754D"/>
    <w:rsid w:val="00E77924"/>
    <w:rsid w:val="00E8006B"/>
    <w:rsid w:val="00E80357"/>
    <w:rsid w:val="00E80983"/>
    <w:rsid w:val="00E81370"/>
    <w:rsid w:val="00E8150A"/>
    <w:rsid w:val="00E81BDF"/>
    <w:rsid w:val="00E827CD"/>
    <w:rsid w:val="00E8659B"/>
    <w:rsid w:val="00E87235"/>
    <w:rsid w:val="00E905E5"/>
    <w:rsid w:val="00E921BE"/>
    <w:rsid w:val="00E937FA"/>
    <w:rsid w:val="00E9421A"/>
    <w:rsid w:val="00E94E02"/>
    <w:rsid w:val="00E95189"/>
    <w:rsid w:val="00E95F24"/>
    <w:rsid w:val="00E9694B"/>
    <w:rsid w:val="00E96DD3"/>
    <w:rsid w:val="00E97849"/>
    <w:rsid w:val="00EA3902"/>
    <w:rsid w:val="00EA586C"/>
    <w:rsid w:val="00EA6724"/>
    <w:rsid w:val="00EA698C"/>
    <w:rsid w:val="00EA7FF1"/>
    <w:rsid w:val="00EB01D8"/>
    <w:rsid w:val="00EB16F6"/>
    <w:rsid w:val="00EB38A1"/>
    <w:rsid w:val="00EB75C1"/>
    <w:rsid w:val="00EC02F8"/>
    <w:rsid w:val="00EC17F6"/>
    <w:rsid w:val="00EC1EF2"/>
    <w:rsid w:val="00EC2BD6"/>
    <w:rsid w:val="00EC32F2"/>
    <w:rsid w:val="00EC73F0"/>
    <w:rsid w:val="00ED0A42"/>
    <w:rsid w:val="00ED19C0"/>
    <w:rsid w:val="00ED1BFD"/>
    <w:rsid w:val="00ED1F0D"/>
    <w:rsid w:val="00ED2A22"/>
    <w:rsid w:val="00ED6DBE"/>
    <w:rsid w:val="00ED7B2C"/>
    <w:rsid w:val="00ED7D1C"/>
    <w:rsid w:val="00EE036B"/>
    <w:rsid w:val="00EE2016"/>
    <w:rsid w:val="00EE2F29"/>
    <w:rsid w:val="00EE348C"/>
    <w:rsid w:val="00EE393F"/>
    <w:rsid w:val="00EE40FA"/>
    <w:rsid w:val="00EE72F7"/>
    <w:rsid w:val="00EF211D"/>
    <w:rsid w:val="00EF2DCD"/>
    <w:rsid w:val="00EF4502"/>
    <w:rsid w:val="00EF665C"/>
    <w:rsid w:val="00EF77C6"/>
    <w:rsid w:val="00F02DA3"/>
    <w:rsid w:val="00F0539B"/>
    <w:rsid w:val="00F05BBA"/>
    <w:rsid w:val="00F11029"/>
    <w:rsid w:val="00F1285E"/>
    <w:rsid w:val="00F1301C"/>
    <w:rsid w:val="00F14572"/>
    <w:rsid w:val="00F14EFE"/>
    <w:rsid w:val="00F15B45"/>
    <w:rsid w:val="00F15F8B"/>
    <w:rsid w:val="00F165FA"/>
    <w:rsid w:val="00F229ED"/>
    <w:rsid w:val="00F22D09"/>
    <w:rsid w:val="00F230ED"/>
    <w:rsid w:val="00F3102F"/>
    <w:rsid w:val="00F31AF9"/>
    <w:rsid w:val="00F331FA"/>
    <w:rsid w:val="00F334F4"/>
    <w:rsid w:val="00F34751"/>
    <w:rsid w:val="00F35D6D"/>
    <w:rsid w:val="00F35FB3"/>
    <w:rsid w:val="00F37152"/>
    <w:rsid w:val="00F375D0"/>
    <w:rsid w:val="00F41734"/>
    <w:rsid w:val="00F42C9B"/>
    <w:rsid w:val="00F433AD"/>
    <w:rsid w:val="00F46781"/>
    <w:rsid w:val="00F5113D"/>
    <w:rsid w:val="00F516E0"/>
    <w:rsid w:val="00F520EF"/>
    <w:rsid w:val="00F536AE"/>
    <w:rsid w:val="00F5448E"/>
    <w:rsid w:val="00F54D7A"/>
    <w:rsid w:val="00F5594E"/>
    <w:rsid w:val="00F5639C"/>
    <w:rsid w:val="00F563C5"/>
    <w:rsid w:val="00F633DD"/>
    <w:rsid w:val="00F63B17"/>
    <w:rsid w:val="00F65D22"/>
    <w:rsid w:val="00F67FA3"/>
    <w:rsid w:val="00F704EA"/>
    <w:rsid w:val="00F70537"/>
    <w:rsid w:val="00F71889"/>
    <w:rsid w:val="00F725A0"/>
    <w:rsid w:val="00F72E9E"/>
    <w:rsid w:val="00F72FF8"/>
    <w:rsid w:val="00F730AB"/>
    <w:rsid w:val="00F736F2"/>
    <w:rsid w:val="00F75E58"/>
    <w:rsid w:val="00F75E8C"/>
    <w:rsid w:val="00F77EC9"/>
    <w:rsid w:val="00F82AF7"/>
    <w:rsid w:val="00F84C47"/>
    <w:rsid w:val="00F86789"/>
    <w:rsid w:val="00F86A01"/>
    <w:rsid w:val="00F86DE5"/>
    <w:rsid w:val="00F902F9"/>
    <w:rsid w:val="00F909F9"/>
    <w:rsid w:val="00F922F1"/>
    <w:rsid w:val="00F9376A"/>
    <w:rsid w:val="00F94471"/>
    <w:rsid w:val="00F968F8"/>
    <w:rsid w:val="00F96F84"/>
    <w:rsid w:val="00F97463"/>
    <w:rsid w:val="00FA0959"/>
    <w:rsid w:val="00FA0BF8"/>
    <w:rsid w:val="00FA0E6A"/>
    <w:rsid w:val="00FA215E"/>
    <w:rsid w:val="00FA2EFD"/>
    <w:rsid w:val="00FA4DF2"/>
    <w:rsid w:val="00FA6B1D"/>
    <w:rsid w:val="00FB1472"/>
    <w:rsid w:val="00FB17C3"/>
    <w:rsid w:val="00FB243C"/>
    <w:rsid w:val="00FB3159"/>
    <w:rsid w:val="00FB47E2"/>
    <w:rsid w:val="00FB4894"/>
    <w:rsid w:val="00FB6B85"/>
    <w:rsid w:val="00FB6EE0"/>
    <w:rsid w:val="00FB77D6"/>
    <w:rsid w:val="00FC19D0"/>
    <w:rsid w:val="00FC1A97"/>
    <w:rsid w:val="00FC39D5"/>
    <w:rsid w:val="00FC45DC"/>
    <w:rsid w:val="00FD0338"/>
    <w:rsid w:val="00FD1A6C"/>
    <w:rsid w:val="00FD28B8"/>
    <w:rsid w:val="00FD6FBE"/>
    <w:rsid w:val="00FE0AB9"/>
    <w:rsid w:val="00FE1EAC"/>
    <w:rsid w:val="00FE3F1B"/>
    <w:rsid w:val="00FE5BCD"/>
    <w:rsid w:val="00FE660D"/>
    <w:rsid w:val="00FE7246"/>
    <w:rsid w:val="00FF08CB"/>
    <w:rsid w:val="00FF0E1A"/>
    <w:rsid w:val="00FF0EA5"/>
    <w:rsid w:val="00FF24B5"/>
    <w:rsid w:val="00FF53F8"/>
    <w:rsid w:val="00FF5E9D"/>
    <w:rsid w:val="00FF7D3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9" type="connector" idref="#_x0000_s1268"/>
        <o:r id="V:Rule40" type="connector" idref="#_x0000_s1476">
          <o:proxy start="" idref="#_x0000_s1453" connectloc="1"/>
          <o:proxy end="" idref="#_x0000_s1461" connectloc="2"/>
        </o:r>
        <o:r id="V:Rule41" type="connector" idref="#_x0000_s1469">
          <o:proxy start="" idref="#_x0000_s1455" connectloc="2"/>
          <o:proxy end="" idref="#_x0000_s1456" connectloc="0"/>
        </o:r>
        <o:r id="V:Rule42" type="connector" idref="#_x0000_s1463">
          <o:proxy start="" idref="#_x0000_s1447" connectloc="2"/>
        </o:r>
        <o:r id="V:Rule43" type="connector" idref="#_x0000_s1467">
          <o:proxy start="" idref="#_x0000_s1453" connectloc="2"/>
          <o:proxy end="" idref="#_x0000_s1454" connectloc="0"/>
        </o:r>
        <o:r id="V:Rule44" type="connector" idref="#_x0000_s1266">
          <o:proxy start="" idref="#_x0000_s1213" connectloc="2"/>
          <o:proxy end="" idref="#_x0000_s1214" connectloc="0"/>
        </o:r>
        <o:r id="V:Rule45" type="connector" idref="#_x0000_s1462">
          <o:proxy start="" idref="#_x0000_s1448" connectloc="2"/>
          <o:proxy end="" idref="#_x0000_s1447" connectloc="0"/>
        </o:r>
        <o:r id="V:Rule46" type="connector" idref="#_x0000_s1471">
          <o:proxy start="" idref="#_x0000_s1455" connectloc="3"/>
          <o:proxy end="" idref="#_x0000_s1458" connectloc="1"/>
        </o:r>
        <o:r id="V:Rule47" type="connector" idref="#_x0000_s1547">
          <o:proxy start="" idref="#_x0000_s1213" connectloc="3"/>
          <o:proxy end="" idref="#_x0000_s1215" connectloc="3"/>
        </o:r>
        <o:r id="V:Rule48" type="connector" idref="#_x0000_s1468">
          <o:proxy start="" idref="#_x0000_s1454" connectloc="2"/>
          <o:proxy end="" idref="#_x0000_s1455" connectloc="0"/>
        </o:r>
        <o:r id="V:Rule49" type="connector" idref="#_x0000_s1520">
          <o:proxy start="" idref="#_x0000_s1223" connectloc="3"/>
          <o:proxy end="" idref="#_x0000_s1221" connectloc="3"/>
        </o:r>
        <o:r id="V:Rule50" type="connector" idref="#_x0000_s1274">
          <o:proxy start="" idref="#_x0000_s1219" connectloc="3"/>
          <o:proxy end="" idref="#_x0000_s1222" connectloc="1"/>
        </o:r>
        <o:r id="V:Rule51" type="connector" idref="#_x0000_s1263">
          <o:proxy start="" idref="#_x0000_s1212" connectloc="2"/>
          <o:proxy end="" idref="#_x0000_s1211" connectloc="0"/>
        </o:r>
        <o:r id="V:Rule52" type="connector" idref="#_x0000_s1294">
          <o:proxy start="" idref="#_x0000_s1209" connectloc="2"/>
          <o:proxy end="" idref="#_x0000_s1212" connectloc="0"/>
        </o:r>
        <o:r id="V:Rule53" type="connector" idref="#_x0000_s1472">
          <o:proxy start="" idref="#_x0000_s1458" connectloc="0"/>
          <o:proxy end="" idref="#_x0000_s1459" connectloc="2"/>
        </o:r>
        <o:r id="V:Rule54" type="connector" idref="#_x0000_s1479">
          <o:proxy start="" idref="#_x0000_s1446" connectloc="2"/>
          <o:proxy end="" idref="#_x0000_s1448" connectloc="0"/>
        </o:r>
        <o:r id="V:Rule55" type="connector" idref="#_x0000_s1271">
          <o:proxy start="" idref="#_x0000_s1218" connectloc="2"/>
          <o:proxy end="" idref="#_x0000_s1219" connectloc="0"/>
        </o:r>
        <o:r id="V:Rule56" type="connector" idref="#_x0000_s1475">
          <o:proxy end="" idref="#_x0000_s1449" connectloc="1"/>
        </o:r>
        <o:r id="V:Rule57" type="connector" idref="#_x0000_s1473">
          <o:proxy start="" idref="#_x0000_s1459" connectloc="0"/>
          <o:proxy end="" idref="#_x0000_s1460" connectloc="2"/>
        </o:r>
        <o:r id="V:Rule58" type="connector" idref="#_x0000_s1477">
          <o:proxy start="" idref="#_x0000_s1460" connectloc="0"/>
          <o:proxy end="" idref="#_x0000_s1447" connectloc="3"/>
        </o:r>
        <o:r id="V:Rule59" type="connector" idref="#_x0000_s1551">
          <o:proxy start="" idref="#_x0000_s1449" connectloc="3"/>
          <o:proxy end="" idref="#_x0000_s1451" connectloc="3"/>
        </o:r>
        <o:r id="V:Rule60" type="connector" idref="#_x0000_s1272">
          <o:proxy start="" idref="#_x0000_s1219" connectloc="2"/>
          <o:proxy end="" idref="#_x0000_s1220" connectloc="0"/>
        </o:r>
        <o:r id="V:Rule61" type="connector" idref="#_x0000_s1276">
          <o:proxy start="" idref="#_x0000_s1223" connectloc="0"/>
          <o:proxy end="" idref="#_x0000_s1224" connectloc="2"/>
        </o:r>
        <o:r id="V:Rule62" type="connector" idref="#_x0000_s1527">
          <o:proxy start="" idref="#_x0000_s1449" connectloc="2"/>
          <o:proxy end="" idref="#_x0000_s1450" connectloc="0"/>
        </o:r>
        <o:r id="V:Rule63" type="connector" idref="#_x0000_s1269">
          <o:proxy start="" idref="#_x0000_s1216" connectloc="2"/>
          <o:proxy end="" idref="#_x0000_s1217" connectloc="0"/>
        </o:r>
        <o:r id="V:Rule64" type="connector" idref="#_x0000_s1530">
          <o:proxy start="" idref="#_x0000_s1459" connectloc="3"/>
          <o:proxy end="" idref="#_x0000_s1457" connectloc="3"/>
        </o:r>
        <o:r id="V:Rule65" type="connector" idref="#_x0000_s1470">
          <o:proxy start="" idref="#_x0000_s1456" connectloc="2"/>
          <o:proxy end="" idref="#_x0000_s1457" connectloc="0"/>
        </o:r>
        <o:r id="V:Rule66" type="connector" idref="#_x0000_s1273">
          <o:proxy start="" idref="#_x0000_s1220" connectloc="2"/>
          <o:proxy end="" idref="#_x0000_s1221" connectloc="0"/>
        </o:r>
        <o:r id="V:Rule67" type="connector" idref="#_x0000_s1275">
          <o:proxy start="" idref="#_x0000_s1222" connectloc="0"/>
          <o:proxy end="" idref="#_x0000_s1223" connectloc="2"/>
        </o:r>
        <o:r id="V:Rule68" type="connector" idref="#_x0000_s1465">
          <o:proxy start="" idref="#_x0000_s1451" connectloc="2"/>
          <o:proxy end="" idref="#_x0000_s1452" connectloc="0"/>
        </o:r>
        <o:r id="V:Rule69" type="connector" idref="#_x0000_s1290">
          <o:proxy start="" idref="#_x0000_s1224" connectloc="0"/>
          <o:proxy end="" idref="#_x0000_s1211" connectloc="3"/>
        </o:r>
        <o:r id="V:Rule70" type="connector" idref="#_x0000_s1466"/>
        <o:r id="V:Rule71" type="connector" idref="#_x0000_s1464">
          <o:proxy start="" idref="#_x0000_s1450" connectloc="2"/>
          <o:proxy end="" idref="#_x0000_s1451" connectloc="0"/>
        </o:r>
        <o:r id="V:Rule72" type="connector" idref="#_x0000_s1264"/>
        <o:r id="V:Rule73" type="connector" idref="#_x0000_s1270">
          <o:proxy start="" idref="#_x0000_s1217" connectloc="2"/>
          <o:proxy end="" idref="#_x0000_s1218" connectloc="0"/>
        </o:r>
        <o:r id="V:Rule74" type="connector" idref="#_x0000_s1289">
          <o:proxy start="" idref="#_x0000_s1217" connectloc="1"/>
          <o:proxy end="" idref="#_x0000_s1225" connectloc="2"/>
        </o:r>
        <o:r id="V:Rule75" type="connector" idref="#_x0000_s1267">
          <o:proxy start="" idref="#_x0000_s1214" connectloc="2"/>
          <o:proxy end="" idref="#_x0000_s1215" connectloc="0"/>
        </o:r>
        <o:r id="V:Rule76" type="connector" idref="#_x0000_s1288">
          <o:proxy end="" idref="#_x0000_s1213" connectloc="1"/>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550F"/>
    <w:pPr>
      <w:widowControl w:val="0"/>
      <w:jc w:val="both"/>
    </w:pPr>
  </w:style>
  <w:style w:type="paragraph" w:styleId="1">
    <w:name w:val="heading 1"/>
    <w:basedOn w:val="a"/>
    <w:next w:val="a"/>
    <w:link w:val="1Char"/>
    <w:uiPriority w:val="9"/>
    <w:qFormat/>
    <w:rsid w:val="00AE0FA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8625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8625B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625B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0FA1"/>
    <w:rPr>
      <w:b/>
      <w:bCs/>
      <w:kern w:val="44"/>
      <w:sz w:val="44"/>
      <w:szCs w:val="44"/>
    </w:rPr>
  </w:style>
  <w:style w:type="character" w:customStyle="1" w:styleId="2Char">
    <w:name w:val="标题 2 Char"/>
    <w:basedOn w:val="a0"/>
    <w:link w:val="2"/>
    <w:uiPriority w:val="9"/>
    <w:semiHidden/>
    <w:rsid w:val="008625BF"/>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8625BF"/>
    <w:rPr>
      <w:b/>
      <w:bCs/>
      <w:sz w:val="32"/>
      <w:szCs w:val="32"/>
    </w:rPr>
  </w:style>
  <w:style w:type="character" w:customStyle="1" w:styleId="4Char">
    <w:name w:val="标题 4 Char"/>
    <w:basedOn w:val="a0"/>
    <w:link w:val="4"/>
    <w:uiPriority w:val="9"/>
    <w:semiHidden/>
    <w:rsid w:val="008625BF"/>
    <w:rPr>
      <w:rFonts w:asciiTheme="majorHAnsi" w:eastAsiaTheme="majorEastAsia" w:hAnsiTheme="majorHAnsi" w:cstheme="majorBidi"/>
      <w:b/>
      <w:bCs/>
      <w:sz w:val="28"/>
      <w:szCs w:val="28"/>
    </w:rPr>
  </w:style>
  <w:style w:type="paragraph" w:styleId="a3">
    <w:name w:val="List Paragraph"/>
    <w:basedOn w:val="a"/>
    <w:uiPriority w:val="34"/>
    <w:qFormat/>
    <w:rsid w:val="00661392"/>
    <w:pPr>
      <w:ind w:firstLineChars="200" w:firstLine="420"/>
    </w:pPr>
  </w:style>
  <w:style w:type="character" w:styleId="a4">
    <w:name w:val="Subtle Emphasis"/>
    <w:basedOn w:val="a0"/>
    <w:uiPriority w:val="19"/>
    <w:qFormat/>
    <w:rsid w:val="00E11727"/>
    <w:rPr>
      <w:i/>
      <w:iCs/>
      <w:color w:val="808080" w:themeColor="text1" w:themeTint="7F"/>
    </w:rPr>
  </w:style>
  <w:style w:type="paragraph" w:styleId="a5">
    <w:name w:val="header"/>
    <w:basedOn w:val="a"/>
    <w:link w:val="Char"/>
    <w:uiPriority w:val="99"/>
    <w:unhideWhenUsed/>
    <w:rsid w:val="007C4C0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7C4C02"/>
    <w:rPr>
      <w:sz w:val="18"/>
      <w:szCs w:val="18"/>
    </w:rPr>
  </w:style>
  <w:style w:type="paragraph" w:styleId="a6">
    <w:name w:val="footer"/>
    <w:basedOn w:val="a"/>
    <w:link w:val="Char0"/>
    <w:uiPriority w:val="99"/>
    <w:unhideWhenUsed/>
    <w:rsid w:val="007C4C02"/>
    <w:pPr>
      <w:tabs>
        <w:tab w:val="center" w:pos="4153"/>
        <w:tab w:val="right" w:pos="8306"/>
      </w:tabs>
      <w:snapToGrid w:val="0"/>
      <w:jc w:val="left"/>
    </w:pPr>
    <w:rPr>
      <w:sz w:val="18"/>
      <w:szCs w:val="18"/>
    </w:rPr>
  </w:style>
  <w:style w:type="character" w:customStyle="1" w:styleId="Char0">
    <w:name w:val="页脚 Char"/>
    <w:basedOn w:val="a0"/>
    <w:link w:val="a6"/>
    <w:uiPriority w:val="99"/>
    <w:rsid w:val="007C4C02"/>
    <w:rPr>
      <w:sz w:val="18"/>
      <w:szCs w:val="18"/>
    </w:rPr>
  </w:style>
  <w:style w:type="paragraph" w:styleId="a7">
    <w:name w:val="No Spacing"/>
    <w:uiPriority w:val="1"/>
    <w:qFormat/>
    <w:rsid w:val="005054D4"/>
    <w:pPr>
      <w:widowControl w:val="0"/>
      <w:jc w:val="both"/>
    </w:pPr>
  </w:style>
  <w:style w:type="paragraph" w:styleId="a8">
    <w:name w:val="Date"/>
    <w:basedOn w:val="a"/>
    <w:next w:val="a"/>
    <w:link w:val="Char1"/>
    <w:rsid w:val="00B45472"/>
    <w:pPr>
      <w:ind w:leftChars="2500" w:left="100"/>
    </w:pPr>
    <w:rPr>
      <w:rFonts w:ascii="Times New Roman" w:hAnsi="Times New Roman"/>
      <w:szCs w:val="24"/>
    </w:rPr>
  </w:style>
  <w:style w:type="character" w:customStyle="1" w:styleId="Char1">
    <w:name w:val="日期 Char"/>
    <w:basedOn w:val="a0"/>
    <w:link w:val="a8"/>
    <w:rsid w:val="00B45472"/>
    <w:rPr>
      <w:rFonts w:ascii="Times New Roman" w:eastAsia="宋体" w:hAnsi="Times New Roman" w:cs="Times New Roman"/>
      <w:szCs w:val="24"/>
    </w:rPr>
  </w:style>
  <w:style w:type="paragraph" w:styleId="a9">
    <w:name w:val="Body Text Indent"/>
    <w:basedOn w:val="a"/>
    <w:link w:val="Char2"/>
    <w:rsid w:val="00B45472"/>
    <w:pPr>
      <w:ind w:leftChars="342" w:left="718" w:firstLine="2"/>
    </w:pPr>
    <w:rPr>
      <w:rFonts w:ascii="Times New Roman" w:hAnsi="Times New Roman"/>
      <w:szCs w:val="24"/>
    </w:rPr>
  </w:style>
  <w:style w:type="character" w:customStyle="1" w:styleId="Char2">
    <w:name w:val="正文文本缩进 Char"/>
    <w:basedOn w:val="a0"/>
    <w:link w:val="a9"/>
    <w:rsid w:val="00B45472"/>
    <w:rPr>
      <w:rFonts w:ascii="Times New Roman" w:eastAsia="宋体" w:hAnsi="Times New Roman" w:cs="Times New Roman"/>
      <w:szCs w:val="24"/>
    </w:rPr>
  </w:style>
  <w:style w:type="paragraph" w:styleId="aa">
    <w:name w:val="Title"/>
    <w:basedOn w:val="a"/>
    <w:link w:val="Char3"/>
    <w:uiPriority w:val="10"/>
    <w:qFormat/>
    <w:rsid w:val="00B45472"/>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a"/>
    <w:uiPriority w:val="10"/>
    <w:rsid w:val="00B45472"/>
    <w:rPr>
      <w:rFonts w:asciiTheme="majorHAnsi" w:eastAsia="宋体" w:hAnsiTheme="majorHAnsi" w:cstheme="majorBidi"/>
      <w:b/>
      <w:bCs/>
      <w:sz w:val="32"/>
      <w:szCs w:val="32"/>
    </w:rPr>
  </w:style>
  <w:style w:type="paragraph" w:styleId="ab">
    <w:name w:val="Body Text"/>
    <w:basedOn w:val="a"/>
    <w:link w:val="Char4"/>
    <w:rsid w:val="00B45472"/>
    <w:pPr>
      <w:spacing w:after="120"/>
    </w:pPr>
    <w:rPr>
      <w:rFonts w:ascii="Times New Roman" w:hAnsi="Times New Roman"/>
      <w:szCs w:val="24"/>
    </w:rPr>
  </w:style>
  <w:style w:type="character" w:customStyle="1" w:styleId="Char4">
    <w:name w:val="正文文本 Char"/>
    <w:basedOn w:val="a0"/>
    <w:link w:val="ab"/>
    <w:rsid w:val="00B45472"/>
    <w:rPr>
      <w:rFonts w:ascii="Times New Roman" w:eastAsia="宋体" w:hAnsi="Times New Roman" w:cs="Times New Roman"/>
      <w:szCs w:val="24"/>
    </w:rPr>
  </w:style>
  <w:style w:type="paragraph" w:styleId="ac">
    <w:name w:val="Balloon Text"/>
    <w:basedOn w:val="a"/>
    <w:link w:val="Char5"/>
    <w:uiPriority w:val="99"/>
    <w:semiHidden/>
    <w:unhideWhenUsed/>
    <w:rsid w:val="00B24D2A"/>
    <w:rPr>
      <w:sz w:val="18"/>
      <w:szCs w:val="18"/>
    </w:rPr>
  </w:style>
  <w:style w:type="character" w:customStyle="1" w:styleId="Char5">
    <w:name w:val="批注框文本 Char"/>
    <w:basedOn w:val="a0"/>
    <w:link w:val="ac"/>
    <w:uiPriority w:val="99"/>
    <w:semiHidden/>
    <w:rsid w:val="00B24D2A"/>
    <w:rPr>
      <w:kern w:val="2"/>
      <w:sz w:val="18"/>
      <w:szCs w:val="18"/>
    </w:rPr>
  </w:style>
  <w:style w:type="character" w:styleId="ad">
    <w:name w:val="Emphasis"/>
    <w:basedOn w:val="a0"/>
    <w:uiPriority w:val="20"/>
    <w:qFormat/>
    <w:rsid w:val="007C4478"/>
    <w:rPr>
      <w:i/>
      <w:iCs/>
    </w:rPr>
  </w:style>
  <w:style w:type="character" w:styleId="ae">
    <w:name w:val="Intense Emphasis"/>
    <w:basedOn w:val="a0"/>
    <w:uiPriority w:val="21"/>
    <w:qFormat/>
    <w:rsid w:val="007C4478"/>
    <w:rPr>
      <w:b/>
      <w:bCs/>
      <w:i/>
      <w:iCs/>
      <w:color w:val="4F81BD" w:themeColor="accent1"/>
    </w:rPr>
  </w:style>
  <w:style w:type="character" w:styleId="af">
    <w:name w:val="Strong"/>
    <w:basedOn w:val="a0"/>
    <w:uiPriority w:val="22"/>
    <w:qFormat/>
    <w:rsid w:val="007C4478"/>
    <w:rPr>
      <w:b/>
      <w:bCs/>
    </w:rPr>
  </w:style>
  <w:style w:type="paragraph" w:styleId="af0">
    <w:name w:val="Quote"/>
    <w:basedOn w:val="a"/>
    <w:next w:val="a"/>
    <w:link w:val="Char6"/>
    <w:uiPriority w:val="29"/>
    <w:qFormat/>
    <w:rsid w:val="007C4478"/>
    <w:rPr>
      <w:i/>
      <w:iCs/>
      <w:color w:val="000000" w:themeColor="text1"/>
    </w:rPr>
  </w:style>
  <w:style w:type="character" w:customStyle="1" w:styleId="Char6">
    <w:name w:val="引用 Char"/>
    <w:basedOn w:val="a0"/>
    <w:link w:val="af0"/>
    <w:uiPriority w:val="29"/>
    <w:rsid w:val="007C4478"/>
    <w:rPr>
      <w:i/>
      <w:iCs/>
      <w:color w:val="000000" w:themeColor="text1"/>
    </w:rPr>
  </w:style>
  <w:style w:type="character" w:styleId="af1">
    <w:name w:val="Book Title"/>
    <w:basedOn w:val="a0"/>
    <w:uiPriority w:val="33"/>
    <w:qFormat/>
    <w:rsid w:val="007C4478"/>
    <w:rPr>
      <w:b/>
      <w:bCs/>
      <w:smallCaps/>
      <w:spacing w:val="5"/>
    </w:rPr>
  </w:style>
  <w:style w:type="character" w:styleId="af2">
    <w:name w:val="Intense Reference"/>
    <w:basedOn w:val="a0"/>
    <w:uiPriority w:val="32"/>
    <w:qFormat/>
    <w:rsid w:val="007C4478"/>
    <w:rPr>
      <w:b/>
      <w:bCs/>
      <w:smallCaps/>
      <w:color w:val="C0504D" w:themeColor="accent2"/>
      <w:spacing w:val="5"/>
      <w:u w:val="single"/>
    </w:rPr>
  </w:style>
  <w:style w:type="character" w:styleId="af3">
    <w:name w:val="page number"/>
    <w:basedOn w:val="a0"/>
    <w:rsid w:val="005978F3"/>
  </w:style>
  <w:style w:type="paragraph" w:customStyle="1" w:styleId="MTDisplayEquation">
    <w:name w:val="MTDisplayEquation"/>
    <w:basedOn w:val="a"/>
    <w:next w:val="a"/>
    <w:link w:val="MTDisplayEquationChar"/>
    <w:rsid w:val="00376AE0"/>
    <w:pPr>
      <w:tabs>
        <w:tab w:val="center" w:pos="4160"/>
        <w:tab w:val="right" w:pos="8300"/>
      </w:tabs>
      <w:spacing w:line="0" w:lineRule="atLeast"/>
      <w:ind w:right="28"/>
      <w:textAlignment w:val="center"/>
    </w:pPr>
    <w:rPr>
      <w:rFonts w:ascii="宋体" w:hAnsi="Times New Roman"/>
      <w:szCs w:val="20"/>
    </w:rPr>
  </w:style>
  <w:style w:type="character" w:customStyle="1" w:styleId="MTDisplayEquationChar">
    <w:name w:val="MTDisplayEquation Char"/>
    <w:basedOn w:val="a0"/>
    <w:link w:val="MTDisplayEquation"/>
    <w:rsid w:val="00376AE0"/>
    <w:rPr>
      <w:rFonts w:ascii="宋体" w:hAnsi="Times New Roman"/>
      <w:kern w:val="2"/>
      <w:sz w:val="21"/>
    </w:rPr>
  </w:style>
  <w:style w:type="character" w:customStyle="1" w:styleId="MTEquationSection">
    <w:name w:val="MTEquationSection"/>
    <w:basedOn w:val="a0"/>
    <w:rsid w:val="000D3045"/>
    <w:rPr>
      <w:rFonts w:ascii="宋体" w:hAnsi="宋体"/>
      <w:b/>
      <w:vanish/>
      <w:color w:val="FF0000"/>
      <w:sz w:val="30"/>
      <w:szCs w:val="30"/>
    </w:rPr>
  </w:style>
  <w:style w:type="paragraph" w:customStyle="1" w:styleId="af4">
    <w:name w:val="公式"/>
    <w:basedOn w:val="a"/>
    <w:qFormat/>
    <w:rsid w:val="0029550F"/>
    <w:pPr>
      <w:tabs>
        <w:tab w:val="center" w:pos="5040"/>
        <w:tab w:val="right" w:pos="9660"/>
      </w:tabs>
      <w:jc w:val="left"/>
    </w:pPr>
  </w:style>
  <w:style w:type="paragraph" w:styleId="af5">
    <w:name w:val="Document Map"/>
    <w:basedOn w:val="a"/>
    <w:link w:val="Char7"/>
    <w:uiPriority w:val="99"/>
    <w:semiHidden/>
    <w:unhideWhenUsed/>
    <w:rsid w:val="004D0C80"/>
    <w:rPr>
      <w:rFonts w:ascii="宋体" w:eastAsia="宋体"/>
      <w:sz w:val="18"/>
      <w:szCs w:val="18"/>
    </w:rPr>
  </w:style>
  <w:style w:type="character" w:customStyle="1" w:styleId="Char7">
    <w:name w:val="文档结构图 Char"/>
    <w:basedOn w:val="a0"/>
    <w:link w:val="af5"/>
    <w:uiPriority w:val="99"/>
    <w:semiHidden/>
    <w:rsid w:val="004D0C80"/>
    <w:rPr>
      <w:rFonts w:ascii="宋体" w:eastAsia="宋体"/>
      <w:sz w:val="18"/>
      <w:szCs w:val="18"/>
    </w:rPr>
  </w:style>
  <w:style w:type="character" w:styleId="af6">
    <w:name w:val="Placeholder Text"/>
    <w:basedOn w:val="a0"/>
    <w:uiPriority w:val="99"/>
    <w:semiHidden/>
    <w:rsid w:val="005B48F0"/>
    <w:rPr>
      <w:color w:val="808080"/>
    </w:rPr>
  </w:style>
  <w:style w:type="paragraph" w:styleId="af7">
    <w:name w:val="caption"/>
    <w:basedOn w:val="a"/>
    <w:next w:val="a"/>
    <w:uiPriority w:val="35"/>
    <w:unhideWhenUsed/>
    <w:qFormat/>
    <w:rsid w:val="0065190E"/>
    <w:rPr>
      <w:rFonts w:asciiTheme="majorHAnsi" w:eastAsia="黑体" w:hAnsiTheme="majorHAnsi" w:cstheme="majorBidi"/>
      <w:sz w:val="20"/>
      <w:szCs w:val="20"/>
    </w:rPr>
  </w:style>
  <w:style w:type="character" w:styleId="af8">
    <w:name w:val="annotation reference"/>
    <w:basedOn w:val="a0"/>
    <w:uiPriority w:val="99"/>
    <w:semiHidden/>
    <w:unhideWhenUsed/>
    <w:rsid w:val="00627107"/>
    <w:rPr>
      <w:sz w:val="21"/>
      <w:szCs w:val="21"/>
    </w:rPr>
  </w:style>
  <w:style w:type="paragraph" w:styleId="af9">
    <w:name w:val="annotation text"/>
    <w:basedOn w:val="a"/>
    <w:link w:val="Char8"/>
    <w:uiPriority w:val="99"/>
    <w:semiHidden/>
    <w:unhideWhenUsed/>
    <w:rsid w:val="00627107"/>
    <w:pPr>
      <w:jc w:val="left"/>
    </w:pPr>
  </w:style>
  <w:style w:type="character" w:customStyle="1" w:styleId="Char8">
    <w:name w:val="批注文字 Char"/>
    <w:basedOn w:val="a0"/>
    <w:link w:val="af9"/>
    <w:uiPriority w:val="99"/>
    <w:semiHidden/>
    <w:rsid w:val="00627107"/>
  </w:style>
  <w:style w:type="paragraph" w:styleId="afa">
    <w:name w:val="annotation subject"/>
    <w:basedOn w:val="af9"/>
    <w:next w:val="af9"/>
    <w:link w:val="Char9"/>
    <w:uiPriority w:val="99"/>
    <w:semiHidden/>
    <w:unhideWhenUsed/>
    <w:rsid w:val="00627107"/>
    <w:rPr>
      <w:b/>
      <w:bCs/>
    </w:rPr>
  </w:style>
  <w:style w:type="character" w:customStyle="1" w:styleId="Char9">
    <w:name w:val="批注主题 Char"/>
    <w:basedOn w:val="Char8"/>
    <w:link w:val="afa"/>
    <w:uiPriority w:val="99"/>
    <w:semiHidden/>
    <w:rsid w:val="00627107"/>
    <w:rPr>
      <w:b/>
      <w:bCs/>
    </w:rPr>
  </w:style>
</w:styles>
</file>

<file path=word/webSettings.xml><?xml version="1.0" encoding="utf-8"?>
<w:webSettings xmlns:r="http://schemas.openxmlformats.org/officeDocument/2006/relationships" xmlns:w="http://schemas.openxmlformats.org/wordprocessingml/2006/main">
  <w:divs>
    <w:div w:id="266156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68.bin"/><Relationship Id="rId303" Type="http://schemas.openxmlformats.org/officeDocument/2006/relationships/oleObject" Target="embeddings/oleObject170.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2.wmf"/><Relationship Id="rId170" Type="http://schemas.openxmlformats.org/officeDocument/2006/relationships/oleObject" Target="embeddings/oleObject85.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image" Target="media/image109.wmf"/><Relationship Id="rId107" Type="http://schemas.openxmlformats.org/officeDocument/2006/relationships/image" Target="media/image49.wmf"/><Relationship Id="rId268" Type="http://schemas.openxmlformats.org/officeDocument/2006/relationships/oleObject" Target="embeddings/oleObject146.bin"/><Relationship Id="rId289" Type="http://schemas.openxmlformats.org/officeDocument/2006/relationships/oleObject" Target="embeddings/oleObject163.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4.bin"/><Relationship Id="rId314" Type="http://schemas.openxmlformats.org/officeDocument/2006/relationships/image" Target="media/image13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08.bin"/><Relationship Id="rId237" Type="http://schemas.openxmlformats.org/officeDocument/2006/relationships/oleObject" Target="embeddings/oleObject121.bin"/><Relationship Id="rId258" Type="http://schemas.openxmlformats.org/officeDocument/2006/relationships/oleObject" Target="embeddings/oleObject137.bin"/><Relationship Id="rId279" Type="http://schemas.openxmlformats.org/officeDocument/2006/relationships/oleObject" Target="embeddings/oleObject15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8.bin"/><Relationship Id="rId290" Type="http://schemas.openxmlformats.org/officeDocument/2006/relationships/image" Target="media/image119.wmf"/><Relationship Id="rId304" Type="http://schemas.openxmlformats.org/officeDocument/2006/relationships/image" Target="media/image126.wmf"/><Relationship Id="rId85" Type="http://schemas.openxmlformats.org/officeDocument/2006/relationships/oleObject" Target="embeddings/oleObject39.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oleObject" Target="embeddings/oleObject131.bin"/><Relationship Id="rId269" Type="http://schemas.openxmlformats.org/officeDocument/2006/relationships/oleObject" Target="embeddings/oleObject147.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oleObject" Target="embeddings/oleObject158.bin"/><Relationship Id="rId315" Type="http://schemas.openxmlformats.org/officeDocument/2006/relationships/oleObject" Target="embeddings/oleObject177.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oleObject" Target="embeddings/oleObject91.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8.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48.bin"/><Relationship Id="rId291" Type="http://schemas.openxmlformats.org/officeDocument/2006/relationships/oleObject" Target="embeddings/oleObject164.bin"/><Relationship Id="rId305" Type="http://schemas.openxmlformats.org/officeDocument/2006/relationships/oleObject" Target="embeddings/oleObject171.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0.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39.bin"/><Relationship Id="rId281" Type="http://schemas.openxmlformats.org/officeDocument/2006/relationships/image" Target="media/image115.wmf"/><Relationship Id="rId316" Type="http://schemas.openxmlformats.org/officeDocument/2006/relationships/oleObject" Target="embeddings/oleObject178.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09.bin"/><Relationship Id="rId239" Type="http://schemas.openxmlformats.org/officeDocument/2006/relationships/oleObject" Target="embeddings/oleObject123.bin"/><Relationship Id="rId250" Type="http://schemas.openxmlformats.org/officeDocument/2006/relationships/oleObject" Target="embeddings/oleObject132.bin"/><Relationship Id="rId271" Type="http://schemas.openxmlformats.org/officeDocument/2006/relationships/oleObject" Target="embeddings/oleObject149.bin"/><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1.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image" Target="media/image6.wmf"/><Relationship Id="rId224" Type="http://schemas.openxmlformats.org/officeDocument/2006/relationships/image" Target="media/image104.wmf"/><Relationship Id="rId240" Type="http://schemas.openxmlformats.org/officeDocument/2006/relationships/oleObject" Target="embeddings/oleObject124.bin"/><Relationship Id="rId245" Type="http://schemas.openxmlformats.org/officeDocument/2006/relationships/oleObject" Target="embeddings/oleObject129.bin"/><Relationship Id="rId261" Type="http://schemas.openxmlformats.org/officeDocument/2006/relationships/oleObject" Target="embeddings/oleObject140.bin"/><Relationship Id="rId266" Type="http://schemas.openxmlformats.org/officeDocument/2006/relationships/oleObject" Target="embeddings/oleObject144.bin"/><Relationship Id="rId287" Type="http://schemas.openxmlformats.org/officeDocument/2006/relationships/oleObject" Target="embeddings/oleObject162.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oleObject" Target="embeddings/oleObject84.bin"/><Relationship Id="rId282" Type="http://schemas.openxmlformats.org/officeDocument/2006/relationships/oleObject" Target="embeddings/oleObject159.bin"/><Relationship Id="rId312" Type="http://schemas.openxmlformats.org/officeDocument/2006/relationships/image" Target="media/image129.wmf"/><Relationship Id="rId317" Type="http://schemas.openxmlformats.org/officeDocument/2006/relationships/oleObject" Target="embeddings/oleObject17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189" Type="http://schemas.openxmlformats.org/officeDocument/2006/relationships/image" Target="media/image87.wmf"/><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6.bin"/><Relationship Id="rId235" Type="http://schemas.openxmlformats.org/officeDocument/2006/relationships/oleObject" Target="embeddings/oleObject120.bin"/><Relationship Id="rId251" Type="http://schemas.openxmlformats.org/officeDocument/2006/relationships/image" Target="media/image111.wmf"/><Relationship Id="rId256" Type="http://schemas.openxmlformats.org/officeDocument/2006/relationships/image" Target="media/image113.wmf"/><Relationship Id="rId277" Type="http://schemas.openxmlformats.org/officeDocument/2006/relationships/oleObject" Target="embeddings/oleObject155.bin"/><Relationship Id="rId298" Type="http://schemas.openxmlformats.org/officeDocument/2006/relationships/image" Target="media/image123.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9.bin"/><Relationship Id="rId272" Type="http://schemas.openxmlformats.org/officeDocument/2006/relationships/oleObject" Target="embeddings/oleObject150.bin"/><Relationship Id="rId293" Type="http://schemas.openxmlformats.org/officeDocument/2006/relationships/oleObject" Target="embeddings/oleObject165.bin"/><Relationship Id="rId302" Type="http://schemas.openxmlformats.org/officeDocument/2006/relationships/image" Target="media/image125.wmf"/><Relationship Id="rId307" Type="http://schemas.openxmlformats.org/officeDocument/2006/relationships/oleObject" Target="embeddings/oleObject17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oleObject" Target="embeddings/oleObject113.bin"/><Relationship Id="rId241" Type="http://schemas.openxmlformats.org/officeDocument/2006/relationships/oleObject" Target="embeddings/oleObject125.bin"/><Relationship Id="rId246" Type="http://schemas.openxmlformats.org/officeDocument/2006/relationships/oleObject" Target="embeddings/oleObject130.bin"/><Relationship Id="rId267" Type="http://schemas.openxmlformats.org/officeDocument/2006/relationships/oleObject" Target="embeddings/oleObject145.bin"/><Relationship Id="rId288" Type="http://schemas.openxmlformats.org/officeDocument/2006/relationships/image" Target="media/image118.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 Id="rId262" Type="http://schemas.openxmlformats.org/officeDocument/2006/relationships/oleObject" Target="embeddings/oleObject141.bin"/><Relationship Id="rId283" Type="http://schemas.openxmlformats.org/officeDocument/2006/relationships/oleObject" Target="embeddings/oleObject160.bin"/><Relationship Id="rId313" Type="http://schemas.openxmlformats.org/officeDocument/2006/relationships/oleObject" Target="embeddings/oleObject176.bin"/><Relationship Id="rId318" Type="http://schemas.openxmlformats.org/officeDocument/2006/relationships/oleObject" Target="embeddings/oleObject18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0.wmf"/><Relationship Id="rId236" Type="http://schemas.openxmlformats.org/officeDocument/2006/relationships/image" Target="media/image108.wmf"/><Relationship Id="rId257" Type="http://schemas.openxmlformats.org/officeDocument/2006/relationships/oleObject" Target="embeddings/oleObject136.bin"/><Relationship Id="rId278" Type="http://schemas.openxmlformats.org/officeDocument/2006/relationships/oleObject" Target="embeddings/oleObject156.bin"/><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3.bin"/><Relationship Id="rId273" Type="http://schemas.openxmlformats.org/officeDocument/2006/relationships/oleObject" Target="embeddings/oleObject151.bin"/><Relationship Id="rId294" Type="http://schemas.openxmlformats.org/officeDocument/2006/relationships/image" Target="media/image121.wmf"/><Relationship Id="rId308"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oleObject" Target="embeddings/oleObject126.bin"/><Relationship Id="rId263" Type="http://schemas.openxmlformats.org/officeDocument/2006/relationships/image" Target="media/image114.wmf"/><Relationship Id="rId284" Type="http://schemas.openxmlformats.org/officeDocument/2006/relationships/image" Target="media/image116.wmf"/><Relationship Id="rId319" Type="http://schemas.openxmlformats.org/officeDocument/2006/relationships/oleObject" Target="embeddings/oleObject181.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5.wmf"/><Relationship Id="rId90" Type="http://schemas.openxmlformats.org/officeDocument/2006/relationships/image" Target="media/image41.wmf"/><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8.wmf"/><Relationship Id="rId232" Type="http://schemas.openxmlformats.org/officeDocument/2006/relationships/oleObject" Target="embeddings/oleObject117.bin"/><Relationship Id="rId253" Type="http://schemas.openxmlformats.org/officeDocument/2006/relationships/image" Target="media/image112.wmf"/><Relationship Id="rId274" Type="http://schemas.openxmlformats.org/officeDocument/2006/relationships/oleObject" Target="embeddings/oleObject152.bin"/><Relationship Id="rId295" Type="http://schemas.openxmlformats.org/officeDocument/2006/relationships/oleObject" Target="embeddings/oleObject166.bin"/><Relationship Id="rId309" Type="http://schemas.openxmlformats.org/officeDocument/2006/relationships/oleObject" Target="embeddings/oleObject17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header" Target="header2.xml"/><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oleObject" Target="embeddings/oleObject127.bin"/><Relationship Id="rId264" Type="http://schemas.openxmlformats.org/officeDocument/2006/relationships/oleObject" Target="embeddings/oleObject142.bin"/><Relationship Id="rId285" Type="http://schemas.openxmlformats.org/officeDocument/2006/relationships/oleObject" Target="embeddings/oleObject16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image" Target="media/image128.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3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53.bin"/><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8.bin"/><Relationship Id="rId177" Type="http://schemas.openxmlformats.org/officeDocument/2006/relationships/image" Target="media/image81.wmf"/><Relationship Id="rId198" Type="http://schemas.openxmlformats.org/officeDocument/2006/relationships/oleObject" Target="embeddings/oleObject99.bin"/><Relationship Id="rId321" Type="http://schemas.openxmlformats.org/officeDocument/2006/relationships/fontTable" Target="fontTable.xml"/><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oleObject" Target="embeddings/oleObject12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3.bin"/><Relationship Id="rId286" Type="http://schemas.openxmlformats.org/officeDocument/2006/relationships/image" Target="media/image11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oleObject" Target="embeddings/oleObject175.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5.bin"/><Relationship Id="rId276" Type="http://schemas.openxmlformats.org/officeDocument/2006/relationships/oleObject" Target="embeddings/oleObject154.bin"/><Relationship Id="rId297" Type="http://schemas.openxmlformats.org/officeDocument/2006/relationships/oleObject" Target="embeddings/oleObject167.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1.wmf"/><Relationship Id="rId178" Type="http://schemas.openxmlformats.org/officeDocument/2006/relationships/oleObject" Target="embeddings/oleObject89.bin"/><Relationship Id="rId301" Type="http://schemas.openxmlformats.org/officeDocument/2006/relationships/oleObject" Target="embeddings/oleObject169.bin"/><Relationship Id="rId322"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2.wmf"/><Relationship Id="rId203" Type="http://schemas.openxmlformats.org/officeDocument/2006/relationships/image" Target="media/image9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1B648-C951-40C3-9A2B-39B1419319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6</Pages>
  <Words>1069</Words>
  <Characters>6094</Characters>
  <Application>Microsoft Office Word</Application>
  <DocSecurity>0</DocSecurity>
  <Lines>50</Lines>
  <Paragraphs>14</Paragraphs>
  <ScaleCrop>false</ScaleCrop>
  <Company>TongHao</Company>
  <LinksUpToDate>false</LinksUpToDate>
  <CharactersWithSpaces>7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一峰</dc:creator>
  <cp:lastModifiedBy>dell</cp:lastModifiedBy>
  <cp:revision>98</cp:revision>
  <cp:lastPrinted>2014-12-31T07:11:00Z</cp:lastPrinted>
  <dcterms:created xsi:type="dcterms:W3CDTF">2015-01-19T07:08:00Z</dcterms:created>
  <dcterms:modified xsi:type="dcterms:W3CDTF">2017-06-06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